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8D1BFB" w14:textId="22902235" w:rsidR="00A9467C" w:rsidRPr="00CE0D35" w:rsidRDefault="00A9467C" w:rsidP="000F3293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</w:rPr>
        <w:t>BẢN ĐẶC TẢ ĐỀ KIỂM TRA GIỮA HỌC KỲ I</w:t>
      </w:r>
    </w:p>
    <w:p w14:paraId="768C6065" w14:textId="7358194B" w:rsidR="008165C0" w:rsidRDefault="00A9467C" w:rsidP="008165C0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</w:rPr>
        <w:t>MÔN TOÁN 8</w:t>
      </w:r>
      <w:r w:rsidR="000F329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2998BA7E" w14:textId="3E4C274A" w:rsidR="008165C0" w:rsidRDefault="00A9467C" w:rsidP="008165C0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</w:rPr>
        <w:t>NĂM HỌC 2023</w:t>
      </w:r>
      <w:r w:rsidR="008165C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4448B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="008165C0">
        <w:rPr>
          <w:rFonts w:ascii="Times New Roman" w:hAnsi="Times New Roman" w:cs="Times New Roman"/>
          <w:b/>
          <w:bCs/>
          <w:sz w:val="28"/>
          <w:szCs w:val="28"/>
        </w:rPr>
        <w:t xml:space="preserve"> 2024 </w:t>
      </w:r>
    </w:p>
    <w:p w14:paraId="15C87540" w14:textId="1ECA7F7B" w:rsidR="00A9467C" w:rsidRPr="00A4448B" w:rsidRDefault="00A9467C" w:rsidP="008165C0">
      <w:pPr>
        <w:spacing w:after="0"/>
        <w:jc w:val="center"/>
        <w:rPr>
          <w:rFonts w:ascii="Times New Roman" w:hAnsi="Times New Roman" w:cs="Times New Roman"/>
          <w:bCs/>
          <w:i/>
          <w:sz w:val="28"/>
          <w:szCs w:val="28"/>
          <w:u w:val="single"/>
        </w:rPr>
      </w:pPr>
      <w:r w:rsidRPr="00A4448B">
        <w:rPr>
          <w:rFonts w:ascii="Times New Roman" w:hAnsi="Times New Roman" w:cs="Times New Roman"/>
          <w:bCs/>
          <w:i/>
          <w:sz w:val="28"/>
          <w:szCs w:val="28"/>
          <w:u w:val="single"/>
        </w:rPr>
        <w:t xml:space="preserve">Thời gian </w:t>
      </w:r>
      <w:r w:rsidR="00A4448B" w:rsidRPr="00A4448B">
        <w:rPr>
          <w:rFonts w:ascii="Times New Roman" w:hAnsi="Times New Roman" w:cs="Times New Roman"/>
          <w:bCs/>
          <w:i/>
          <w:sz w:val="28"/>
          <w:szCs w:val="28"/>
          <w:u w:val="single"/>
        </w:rPr>
        <w:t>làm bài</w:t>
      </w:r>
      <w:r w:rsidR="00CF56F1">
        <w:rPr>
          <w:rFonts w:ascii="Times New Roman" w:hAnsi="Times New Roman" w:cs="Times New Roman"/>
          <w:bCs/>
          <w:i/>
          <w:sz w:val="28"/>
          <w:szCs w:val="28"/>
          <w:u w:val="single"/>
        </w:rPr>
        <w:t>:</w:t>
      </w:r>
      <w:bookmarkStart w:id="0" w:name="_GoBack"/>
      <w:bookmarkEnd w:id="0"/>
      <w:r w:rsidR="00A4448B" w:rsidRPr="00A4448B">
        <w:rPr>
          <w:rFonts w:ascii="Times New Roman" w:hAnsi="Times New Roman" w:cs="Times New Roman"/>
          <w:bCs/>
          <w:i/>
          <w:sz w:val="28"/>
          <w:szCs w:val="28"/>
          <w:u w:val="single"/>
        </w:rPr>
        <w:t xml:space="preserve"> </w:t>
      </w:r>
      <w:r w:rsidRPr="00A4448B">
        <w:rPr>
          <w:rFonts w:ascii="Times New Roman" w:hAnsi="Times New Roman" w:cs="Times New Roman"/>
          <w:bCs/>
          <w:i/>
          <w:sz w:val="28"/>
          <w:szCs w:val="28"/>
          <w:u w:val="single"/>
        </w:rPr>
        <w:t>90 phút</w:t>
      </w:r>
      <w:r w:rsidR="00A4448B" w:rsidRPr="00A4448B">
        <w:rPr>
          <w:rFonts w:ascii="Times New Roman" w:hAnsi="Times New Roman" w:cs="Times New Roman"/>
          <w:bCs/>
          <w:i/>
          <w:sz w:val="28"/>
          <w:szCs w:val="28"/>
          <w:u w:val="single"/>
        </w:rPr>
        <w:t xml:space="preserve"> (không kể thời gian phát đề)</w:t>
      </w:r>
    </w:p>
    <w:p w14:paraId="14B8D258" w14:textId="77777777" w:rsidR="00724E18" w:rsidRPr="00CE0D35" w:rsidRDefault="00724E18" w:rsidP="000F3293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LiBang"/>
        <w:tblW w:w="13921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739"/>
        <w:gridCol w:w="1246"/>
        <w:gridCol w:w="1843"/>
        <w:gridCol w:w="4565"/>
        <w:gridCol w:w="1389"/>
        <w:gridCol w:w="1417"/>
        <w:gridCol w:w="1418"/>
        <w:gridCol w:w="1304"/>
      </w:tblGrid>
      <w:tr w:rsidR="00A9467C" w:rsidRPr="000F3293" w14:paraId="44AA1CEB" w14:textId="77777777" w:rsidTr="00EA4200">
        <w:trPr>
          <w:trHeight w:val="626"/>
        </w:trPr>
        <w:tc>
          <w:tcPr>
            <w:tcW w:w="739" w:type="dxa"/>
            <w:vMerge w:val="restart"/>
            <w:vAlign w:val="center"/>
          </w:tcPr>
          <w:p w14:paraId="7A643FE4" w14:textId="77777777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T</w:t>
            </w:r>
          </w:p>
        </w:tc>
        <w:tc>
          <w:tcPr>
            <w:tcW w:w="1246" w:type="dxa"/>
            <w:vMerge w:val="restart"/>
            <w:vAlign w:val="center"/>
          </w:tcPr>
          <w:p w14:paraId="72F41273" w14:textId="77777777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Chương/</w:t>
            </w:r>
          </w:p>
          <w:p w14:paraId="1874BE7D" w14:textId="77777777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Chủ đề</w:t>
            </w:r>
          </w:p>
        </w:tc>
        <w:tc>
          <w:tcPr>
            <w:tcW w:w="1843" w:type="dxa"/>
            <w:vMerge w:val="restart"/>
            <w:vAlign w:val="center"/>
          </w:tcPr>
          <w:p w14:paraId="63E7FB7C" w14:textId="77777777" w:rsidR="000F3293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Nội dung/</w:t>
            </w:r>
          </w:p>
          <w:p w14:paraId="51BC8CDD" w14:textId="55A7B57D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Đơn vị kiến thức</w:t>
            </w:r>
          </w:p>
        </w:tc>
        <w:tc>
          <w:tcPr>
            <w:tcW w:w="4565" w:type="dxa"/>
            <w:vMerge w:val="restart"/>
            <w:vAlign w:val="center"/>
          </w:tcPr>
          <w:p w14:paraId="4974D0C1" w14:textId="77777777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 xml:space="preserve">Mức độ đánh giá </w:t>
            </w:r>
          </w:p>
        </w:tc>
        <w:tc>
          <w:tcPr>
            <w:tcW w:w="5528" w:type="dxa"/>
            <w:gridSpan w:val="4"/>
            <w:vAlign w:val="center"/>
          </w:tcPr>
          <w:p w14:paraId="2179471E" w14:textId="05361EC6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Số câu</w:t>
            </w:r>
            <w:r w:rsidR="00292CC8"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/ý</w:t>
            </w: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 xml:space="preserve"> hỏi theo mức độ nhận thức</w:t>
            </w:r>
          </w:p>
        </w:tc>
      </w:tr>
      <w:tr w:rsidR="00A9467C" w:rsidRPr="00CE0D35" w14:paraId="43B424A1" w14:textId="77777777" w:rsidTr="00EA4200">
        <w:trPr>
          <w:trHeight w:val="626"/>
        </w:trPr>
        <w:tc>
          <w:tcPr>
            <w:tcW w:w="739" w:type="dxa"/>
            <w:vMerge/>
            <w:vAlign w:val="center"/>
          </w:tcPr>
          <w:p w14:paraId="4D24471A" w14:textId="77777777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246" w:type="dxa"/>
            <w:vMerge/>
            <w:vAlign w:val="center"/>
          </w:tcPr>
          <w:p w14:paraId="03C88139" w14:textId="77777777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3" w:type="dxa"/>
            <w:vMerge/>
            <w:vAlign w:val="center"/>
          </w:tcPr>
          <w:p w14:paraId="3E1213D7" w14:textId="77777777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565" w:type="dxa"/>
            <w:vMerge/>
            <w:vAlign w:val="center"/>
          </w:tcPr>
          <w:p w14:paraId="568FF86B" w14:textId="77777777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389" w:type="dxa"/>
            <w:vAlign w:val="center"/>
          </w:tcPr>
          <w:p w14:paraId="6C3A0E7D" w14:textId="7A781631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Nhận bi</w:t>
            </w:r>
            <w:r w:rsidR="00AF0FD9" w:rsidRPr="00CE0D35">
              <w:rPr>
                <w:rFonts w:eastAsia="Calibri" w:cs="Times New Roman"/>
                <w:b/>
                <w:noProof/>
                <w:spacing w:val="-8"/>
                <w:szCs w:val="28"/>
              </w:rPr>
              <w:t>ế</w:t>
            </w: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</w:t>
            </w:r>
          </w:p>
        </w:tc>
        <w:tc>
          <w:tcPr>
            <w:tcW w:w="1417" w:type="dxa"/>
            <w:vAlign w:val="center"/>
          </w:tcPr>
          <w:p w14:paraId="0A4AC7A7" w14:textId="77777777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hông hiểu</w:t>
            </w:r>
          </w:p>
        </w:tc>
        <w:tc>
          <w:tcPr>
            <w:tcW w:w="1418" w:type="dxa"/>
            <w:vAlign w:val="center"/>
          </w:tcPr>
          <w:p w14:paraId="71D9F70E" w14:textId="77777777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Vận dụng</w:t>
            </w:r>
          </w:p>
        </w:tc>
        <w:tc>
          <w:tcPr>
            <w:tcW w:w="1304" w:type="dxa"/>
          </w:tcPr>
          <w:p w14:paraId="51E7C66D" w14:textId="77777777" w:rsidR="00A9467C" w:rsidRPr="00CE0D35" w:rsidRDefault="00A9467C" w:rsidP="00733FF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Vận dụng cao</w:t>
            </w:r>
          </w:p>
        </w:tc>
      </w:tr>
      <w:tr w:rsidR="00A9467C" w:rsidRPr="00CE0D35" w14:paraId="333E75B8" w14:textId="77777777" w:rsidTr="00EA4200">
        <w:trPr>
          <w:trHeight w:val="626"/>
        </w:trPr>
        <w:tc>
          <w:tcPr>
            <w:tcW w:w="739" w:type="dxa"/>
            <w:vMerge w:val="restart"/>
            <w:vAlign w:val="center"/>
          </w:tcPr>
          <w:p w14:paraId="70EE16F1" w14:textId="77777777" w:rsidR="00A9467C" w:rsidRPr="00CE0D35" w:rsidRDefault="00A9467C" w:rsidP="00A9467C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1</w:t>
            </w:r>
          </w:p>
        </w:tc>
        <w:tc>
          <w:tcPr>
            <w:tcW w:w="1246" w:type="dxa"/>
            <w:vMerge w:val="restart"/>
            <w:vAlign w:val="center"/>
          </w:tcPr>
          <w:p w14:paraId="78F30F50" w14:textId="2A2652DA" w:rsidR="00A9467C" w:rsidRPr="00CE0D35" w:rsidRDefault="00A9467C" w:rsidP="00A9467C">
            <w:pPr>
              <w:spacing w:before="120" w:after="120" w:line="312" w:lineRule="auto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>Biểu thức đại số</w:t>
            </w:r>
          </w:p>
        </w:tc>
        <w:tc>
          <w:tcPr>
            <w:tcW w:w="1843" w:type="dxa"/>
            <w:vMerge w:val="restart"/>
            <w:vAlign w:val="center"/>
          </w:tcPr>
          <w:p w14:paraId="1F9F6255" w14:textId="6A4D1F91" w:rsidR="00A9467C" w:rsidRPr="00724E18" w:rsidRDefault="00A9467C" w:rsidP="00A9467C">
            <w:pPr>
              <w:spacing w:before="120" w:after="120" w:line="312" w:lineRule="auto"/>
              <w:rPr>
                <w:rFonts w:eastAsia="Calibri" w:cs="Times New Roman"/>
                <w:bCs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i/>
                <w:noProof/>
                <w:szCs w:val="28"/>
                <w:lang w:val="vi-VN"/>
              </w:rPr>
              <w:t>Đa thức nhiều biến. Các phép toán cộng, trừ, nhân, chia các đa thức nhiều biến</w:t>
            </w:r>
            <w:r w:rsidR="00724E18" w:rsidRPr="00724E18">
              <w:rPr>
                <w:rFonts w:eastAsia="Calibri" w:cs="Times New Roman"/>
                <w:b/>
                <w:i/>
                <w:noProof/>
                <w:szCs w:val="28"/>
                <w:lang w:val="vi-VN"/>
              </w:rPr>
              <w:t xml:space="preserve">. </w:t>
            </w:r>
          </w:p>
        </w:tc>
        <w:tc>
          <w:tcPr>
            <w:tcW w:w="4565" w:type="dxa"/>
          </w:tcPr>
          <w:p w14:paraId="47A35B3E" w14:textId="77777777" w:rsidR="00A9467C" w:rsidRPr="00CE0D35" w:rsidRDefault="00A9467C" w:rsidP="00A9467C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>Nhận biết:</w:t>
            </w:r>
          </w:p>
          <w:p w14:paraId="44DFB11B" w14:textId="60F02FC4" w:rsidR="00A9467C" w:rsidRPr="00CE0D35" w:rsidRDefault="00A9467C" w:rsidP="00A9467C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noProof/>
                <w:szCs w:val="28"/>
                <w:lang w:val="vi-VN"/>
              </w:rPr>
              <w:t>– Nhận biết được các khái niệm về đơn thức, đa thức nhiều biến.</w:t>
            </w:r>
          </w:p>
        </w:tc>
        <w:tc>
          <w:tcPr>
            <w:tcW w:w="1389" w:type="dxa"/>
          </w:tcPr>
          <w:p w14:paraId="777CA917" w14:textId="77777777" w:rsidR="008165C0" w:rsidRDefault="008165C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6B809FFF" w14:textId="043AB0DF" w:rsidR="00A9467C" w:rsidRPr="00CE0D35" w:rsidRDefault="0035204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</w:t>
            </w:r>
            <w:r w:rsidR="00090C49" w:rsidRPr="00CE0D35">
              <w:rPr>
                <w:rFonts w:eastAsia="Calibri" w:cs="Times New Roman"/>
                <w:noProof/>
                <w:spacing w:val="-8"/>
                <w:szCs w:val="28"/>
              </w:rPr>
              <w:t xml:space="preserve"> </w:t>
            </w:r>
            <w:r w:rsidR="00835F7D" w:rsidRPr="00CE0D35">
              <w:rPr>
                <w:rFonts w:eastAsia="Calibri" w:cs="Times New Roman"/>
                <w:noProof/>
                <w:spacing w:val="-8"/>
                <w:szCs w:val="28"/>
              </w:rPr>
              <w:t xml:space="preserve"> c </w:t>
            </w:r>
            <w:r w:rsidR="00090C49" w:rsidRPr="00CE0D35">
              <w:rPr>
                <w:rFonts w:eastAsia="Calibri" w:cs="Times New Roman"/>
                <w:noProof/>
                <w:spacing w:val="-8"/>
                <w:szCs w:val="28"/>
              </w:rPr>
              <w:t>TN</w:t>
            </w:r>
          </w:p>
          <w:p w14:paraId="549A27C8" w14:textId="2C5998BF" w:rsidR="00835F7D" w:rsidRPr="00CE0D35" w:rsidRDefault="00835F7D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 w:rsidRPr="00CE0D35">
              <w:rPr>
                <w:rFonts w:eastAsia="Calibri" w:cs="Times New Roman"/>
                <w:noProof/>
                <w:spacing w:val="-8"/>
                <w:szCs w:val="28"/>
              </w:rPr>
              <w:t>1 đ</w:t>
            </w:r>
          </w:p>
        </w:tc>
        <w:tc>
          <w:tcPr>
            <w:tcW w:w="1417" w:type="dxa"/>
          </w:tcPr>
          <w:p w14:paraId="38F50EBB" w14:textId="77777777" w:rsidR="00A9467C" w:rsidRPr="00CE0D35" w:rsidRDefault="00A9467C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418" w:type="dxa"/>
          </w:tcPr>
          <w:p w14:paraId="2C42E511" w14:textId="77777777" w:rsidR="00A9467C" w:rsidRPr="00CE0D35" w:rsidRDefault="00A9467C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304" w:type="dxa"/>
          </w:tcPr>
          <w:p w14:paraId="1D5A7B72" w14:textId="77777777" w:rsidR="00A9467C" w:rsidRPr="00CE0D35" w:rsidRDefault="00A9467C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A9467C" w:rsidRPr="00CE0D35" w14:paraId="29996DF7" w14:textId="77777777" w:rsidTr="00EA4200">
        <w:trPr>
          <w:trHeight w:val="626"/>
        </w:trPr>
        <w:tc>
          <w:tcPr>
            <w:tcW w:w="739" w:type="dxa"/>
            <w:vMerge/>
            <w:vAlign w:val="center"/>
          </w:tcPr>
          <w:p w14:paraId="7E36DB3F" w14:textId="77777777" w:rsidR="00A9467C" w:rsidRPr="00CE0D35" w:rsidRDefault="00A9467C" w:rsidP="00A9467C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246" w:type="dxa"/>
            <w:vMerge/>
            <w:vAlign w:val="center"/>
          </w:tcPr>
          <w:p w14:paraId="19860410" w14:textId="77777777" w:rsidR="00A9467C" w:rsidRPr="00CE0D35" w:rsidRDefault="00A9467C" w:rsidP="00A9467C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3" w:type="dxa"/>
            <w:vMerge/>
            <w:vAlign w:val="center"/>
          </w:tcPr>
          <w:p w14:paraId="45569D2C" w14:textId="77777777" w:rsidR="00A9467C" w:rsidRPr="00CE0D35" w:rsidRDefault="00A9467C" w:rsidP="00A9467C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565" w:type="dxa"/>
          </w:tcPr>
          <w:p w14:paraId="79654EA9" w14:textId="77777777" w:rsidR="00A9467C" w:rsidRPr="00CE0D35" w:rsidRDefault="00A9467C" w:rsidP="00A9467C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 xml:space="preserve">Thông hiểu: </w:t>
            </w:r>
          </w:p>
          <w:p w14:paraId="4A48C857" w14:textId="3E87AF24" w:rsidR="00A9467C" w:rsidRPr="00CE0D35" w:rsidRDefault="00A9467C" w:rsidP="00A9467C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noProof/>
                <w:szCs w:val="28"/>
                <w:lang w:val="vi-VN"/>
              </w:rPr>
              <w:t>– Tính được giá trị của đa thức khi biết giá trị của các biến.</w:t>
            </w:r>
          </w:p>
        </w:tc>
        <w:tc>
          <w:tcPr>
            <w:tcW w:w="1389" w:type="dxa"/>
          </w:tcPr>
          <w:p w14:paraId="653A82C0" w14:textId="77777777" w:rsidR="00A9467C" w:rsidRPr="00CE0D35" w:rsidRDefault="00A9467C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  <w:lang w:val="vi-VN"/>
              </w:rPr>
            </w:pPr>
          </w:p>
        </w:tc>
        <w:tc>
          <w:tcPr>
            <w:tcW w:w="1417" w:type="dxa"/>
          </w:tcPr>
          <w:p w14:paraId="10B6F517" w14:textId="215019FE" w:rsidR="00835F7D" w:rsidRPr="00CE0D35" w:rsidRDefault="00835F7D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</w:p>
        </w:tc>
        <w:tc>
          <w:tcPr>
            <w:tcW w:w="1418" w:type="dxa"/>
          </w:tcPr>
          <w:p w14:paraId="1901F7D9" w14:textId="77777777" w:rsidR="00A9467C" w:rsidRDefault="00A9467C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</w:p>
          <w:p w14:paraId="10B32441" w14:textId="77777777" w:rsidR="00724E18" w:rsidRPr="00CE0D35" w:rsidRDefault="00724E18" w:rsidP="00724E18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  <w:r w:rsidRPr="00CE0D35">
              <w:rPr>
                <w:rFonts w:eastAsia="Calibri" w:cs="Times New Roman"/>
                <w:noProof/>
                <w:spacing w:val="-4"/>
                <w:szCs w:val="28"/>
              </w:rPr>
              <w:t>1</w:t>
            </w:r>
            <w:r>
              <w:rPr>
                <w:rFonts w:eastAsia="Calibri" w:cs="Times New Roman"/>
                <w:noProof/>
                <w:spacing w:val="-4"/>
                <w:szCs w:val="28"/>
              </w:rPr>
              <w:t xml:space="preserve">/3 </w:t>
            </w:r>
            <w:r w:rsidRPr="00CE0D35">
              <w:rPr>
                <w:rFonts w:eastAsia="Calibri" w:cs="Times New Roman"/>
                <w:noProof/>
                <w:spacing w:val="-4"/>
                <w:szCs w:val="28"/>
              </w:rPr>
              <w:t>c TL</w:t>
            </w:r>
          </w:p>
          <w:p w14:paraId="55E53810" w14:textId="585957DB" w:rsidR="00724E18" w:rsidRPr="00724E18" w:rsidRDefault="00724E18" w:rsidP="008165C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  <w:r>
              <w:rPr>
                <w:rFonts w:eastAsia="Calibri" w:cs="Times New Roman"/>
                <w:noProof/>
                <w:spacing w:val="-4"/>
                <w:szCs w:val="28"/>
              </w:rPr>
              <w:t>0,75</w:t>
            </w:r>
            <w:r w:rsidRPr="00CE0D35">
              <w:rPr>
                <w:rFonts w:eastAsia="Calibri" w:cs="Times New Roman"/>
                <w:noProof/>
                <w:spacing w:val="-4"/>
                <w:szCs w:val="28"/>
              </w:rPr>
              <w:t xml:space="preserve"> đ</w:t>
            </w:r>
          </w:p>
        </w:tc>
        <w:tc>
          <w:tcPr>
            <w:tcW w:w="1304" w:type="dxa"/>
          </w:tcPr>
          <w:p w14:paraId="55A4AD4E" w14:textId="77777777" w:rsidR="00A9467C" w:rsidRPr="00CE0D35" w:rsidRDefault="00A9467C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  <w:lang w:val="vi-VN"/>
              </w:rPr>
            </w:pPr>
          </w:p>
        </w:tc>
      </w:tr>
      <w:tr w:rsidR="00C04FE0" w:rsidRPr="00CE0D35" w14:paraId="7BA24154" w14:textId="77777777" w:rsidTr="008165C0">
        <w:trPr>
          <w:trHeight w:val="3675"/>
        </w:trPr>
        <w:tc>
          <w:tcPr>
            <w:tcW w:w="739" w:type="dxa"/>
            <w:vMerge/>
          </w:tcPr>
          <w:p w14:paraId="7E1C7465" w14:textId="77777777" w:rsidR="00C04FE0" w:rsidRPr="00CE0D35" w:rsidRDefault="00C04FE0" w:rsidP="00A9467C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246" w:type="dxa"/>
            <w:vMerge/>
            <w:vAlign w:val="center"/>
          </w:tcPr>
          <w:p w14:paraId="24AA3477" w14:textId="77777777" w:rsidR="00C04FE0" w:rsidRPr="00CE0D35" w:rsidRDefault="00C04FE0" w:rsidP="00A9467C">
            <w:pPr>
              <w:spacing w:before="120" w:after="120" w:line="312" w:lineRule="auto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3" w:type="dxa"/>
            <w:vAlign w:val="center"/>
          </w:tcPr>
          <w:p w14:paraId="3C116671" w14:textId="3A435EE2" w:rsidR="00C04FE0" w:rsidRPr="008165C0" w:rsidRDefault="00C04FE0" w:rsidP="00A9467C">
            <w:pPr>
              <w:spacing w:before="120" w:after="120" w:line="312" w:lineRule="auto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4565" w:type="dxa"/>
          </w:tcPr>
          <w:p w14:paraId="7656DAC1" w14:textId="77777777" w:rsidR="00C04FE0" w:rsidRPr="00CE0D35" w:rsidRDefault="00C04FE0" w:rsidP="00A9467C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 xml:space="preserve">Vận dụng: </w:t>
            </w:r>
          </w:p>
          <w:p w14:paraId="07BCE532" w14:textId="77777777" w:rsidR="00C04FE0" w:rsidRPr="00CE0D35" w:rsidRDefault="00C04FE0" w:rsidP="00A9467C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noProof/>
                <w:szCs w:val="28"/>
                <w:lang w:val="vi-VN"/>
              </w:rPr>
              <w:t>– Thực hiện được các phép tính: phép cộng, phép trừ, phép nhân các đa thức nhiều biến trong những trường hợp đơn giản.</w:t>
            </w:r>
          </w:p>
          <w:p w14:paraId="7DBBAE15" w14:textId="74B161F6" w:rsidR="00C04FE0" w:rsidRPr="00CE0D35" w:rsidRDefault="00C04FE0" w:rsidP="00A9467C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spacing w:val="-4"/>
                <w:szCs w:val="28"/>
                <w:lang w:val="vi-VN"/>
              </w:rPr>
            </w:pPr>
            <w:r w:rsidRPr="00CE0D35">
              <w:rPr>
                <w:rFonts w:eastAsia="Calibri" w:cs="Times New Roman"/>
                <w:noProof/>
                <w:szCs w:val="28"/>
                <w:lang w:val="vi-VN"/>
              </w:rPr>
              <w:t>– Thực hiện được phép chia hết một đa thức cho một đơn thức trong những trường hợp đơn giản.</w:t>
            </w:r>
          </w:p>
        </w:tc>
        <w:tc>
          <w:tcPr>
            <w:tcW w:w="1389" w:type="dxa"/>
          </w:tcPr>
          <w:p w14:paraId="24124F66" w14:textId="457B792F" w:rsidR="00C04FE0" w:rsidRPr="008165C0" w:rsidRDefault="00C04FE0" w:rsidP="008165C0">
            <w:pPr>
              <w:spacing w:before="120" w:after="120" w:line="312" w:lineRule="auto"/>
              <w:rPr>
                <w:rFonts w:eastAsia="Calibri" w:cs="Times New Roman"/>
                <w:noProof/>
                <w:spacing w:val="-4"/>
                <w:szCs w:val="28"/>
              </w:rPr>
            </w:pPr>
          </w:p>
        </w:tc>
        <w:tc>
          <w:tcPr>
            <w:tcW w:w="1417" w:type="dxa"/>
          </w:tcPr>
          <w:p w14:paraId="41F3E0EA" w14:textId="77777777" w:rsidR="00C04FE0" w:rsidRDefault="00C04FE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</w:p>
          <w:p w14:paraId="440839C3" w14:textId="77777777" w:rsidR="00E73468" w:rsidRDefault="00E73468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</w:p>
          <w:p w14:paraId="0A9CD5FE" w14:textId="77777777" w:rsidR="00E73468" w:rsidRDefault="00E73468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</w:p>
          <w:p w14:paraId="3996E8BA" w14:textId="77777777" w:rsidR="00E73468" w:rsidRDefault="00E73468" w:rsidP="00905FEF">
            <w:pPr>
              <w:spacing w:before="120" w:after="120" w:line="312" w:lineRule="auto"/>
              <w:rPr>
                <w:rFonts w:eastAsia="Calibri" w:cs="Times New Roman"/>
                <w:noProof/>
                <w:spacing w:val="-4"/>
                <w:szCs w:val="28"/>
              </w:rPr>
            </w:pPr>
          </w:p>
          <w:p w14:paraId="502024DD" w14:textId="77777777" w:rsidR="00E73468" w:rsidRDefault="00E73468" w:rsidP="00E73468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  <w:r>
              <w:rPr>
                <w:rFonts w:eastAsia="Calibri" w:cs="Times New Roman"/>
                <w:noProof/>
                <w:spacing w:val="-4"/>
                <w:szCs w:val="28"/>
              </w:rPr>
              <w:t>1/3 c</w:t>
            </w:r>
          </w:p>
          <w:p w14:paraId="6D7CB885" w14:textId="4C7F03A4" w:rsidR="00E73468" w:rsidRPr="00E73468" w:rsidRDefault="00E73468" w:rsidP="00E73468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  <w:r>
              <w:rPr>
                <w:rFonts w:eastAsia="Calibri" w:cs="Times New Roman"/>
                <w:noProof/>
                <w:spacing w:val="-4"/>
                <w:szCs w:val="28"/>
              </w:rPr>
              <w:t>0,5 đ</w:t>
            </w:r>
          </w:p>
        </w:tc>
        <w:tc>
          <w:tcPr>
            <w:tcW w:w="1418" w:type="dxa"/>
          </w:tcPr>
          <w:p w14:paraId="3D8BC78E" w14:textId="77777777" w:rsidR="00835F7D" w:rsidRDefault="00835F7D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</w:p>
          <w:p w14:paraId="79FC1115" w14:textId="77777777" w:rsidR="00E73468" w:rsidRDefault="00E73468" w:rsidP="00E73468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  <w:r>
              <w:rPr>
                <w:rFonts w:eastAsia="Calibri" w:cs="Times New Roman"/>
                <w:noProof/>
                <w:spacing w:val="-4"/>
                <w:szCs w:val="28"/>
              </w:rPr>
              <w:t>1/3 c TL</w:t>
            </w:r>
          </w:p>
          <w:p w14:paraId="64BFB68F" w14:textId="640FC659" w:rsidR="00E73468" w:rsidRPr="00CE0D35" w:rsidRDefault="00E73468" w:rsidP="00E73468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</w:rPr>
            </w:pPr>
            <w:r>
              <w:rPr>
                <w:rFonts w:eastAsia="Calibri" w:cs="Times New Roman"/>
                <w:noProof/>
                <w:spacing w:val="-4"/>
                <w:szCs w:val="28"/>
              </w:rPr>
              <w:t>0,75 đ</w:t>
            </w:r>
          </w:p>
        </w:tc>
        <w:tc>
          <w:tcPr>
            <w:tcW w:w="1304" w:type="dxa"/>
          </w:tcPr>
          <w:p w14:paraId="47035DEE" w14:textId="77777777" w:rsidR="00C04FE0" w:rsidRPr="00CE0D35" w:rsidRDefault="00C04FE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  <w:lang w:val="vi-VN"/>
              </w:rPr>
            </w:pPr>
          </w:p>
          <w:p w14:paraId="506C4B55" w14:textId="77777777" w:rsidR="00C04FE0" w:rsidRPr="00CE0D35" w:rsidRDefault="00C04FE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4"/>
                <w:szCs w:val="28"/>
                <w:lang w:val="vi-VN"/>
              </w:rPr>
            </w:pPr>
          </w:p>
          <w:p w14:paraId="29CB69B0" w14:textId="77777777" w:rsidR="00C04FE0" w:rsidRPr="008165C0" w:rsidRDefault="00C04FE0" w:rsidP="008165C0">
            <w:pPr>
              <w:spacing w:before="120" w:after="120" w:line="312" w:lineRule="auto"/>
              <w:rPr>
                <w:rFonts w:eastAsia="Calibri" w:cs="Times New Roman"/>
                <w:noProof/>
                <w:spacing w:val="-4"/>
                <w:szCs w:val="28"/>
              </w:rPr>
            </w:pPr>
          </w:p>
        </w:tc>
      </w:tr>
      <w:tr w:rsidR="00983FA2" w:rsidRPr="00CE0D35" w14:paraId="00FB68FC" w14:textId="77777777" w:rsidTr="00EA4200">
        <w:trPr>
          <w:trHeight w:val="1497"/>
        </w:trPr>
        <w:tc>
          <w:tcPr>
            <w:tcW w:w="739" w:type="dxa"/>
            <w:vMerge/>
          </w:tcPr>
          <w:p w14:paraId="5EBE9995" w14:textId="56285348" w:rsidR="00983FA2" w:rsidRPr="00CE0D35" w:rsidRDefault="00983FA2" w:rsidP="00C04FE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246" w:type="dxa"/>
            <w:vMerge/>
            <w:vAlign w:val="center"/>
          </w:tcPr>
          <w:p w14:paraId="5116CAD6" w14:textId="77777777" w:rsidR="00983FA2" w:rsidRPr="00CE0D35" w:rsidRDefault="00983FA2" w:rsidP="00C04FE0">
            <w:pPr>
              <w:spacing w:before="120" w:after="120" w:line="312" w:lineRule="auto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3" w:type="dxa"/>
            <w:vMerge w:val="restart"/>
            <w:vAlign w:val="center"/>
          </w:tcPr>
          <w:p w14:paraId="7270482F" w14:textId="459BD34D" w:rsidR="00983FA2" w:rsidRPr="00CE0D35" w:rsidRDefault="00983FA2" w:rsidP="00C04FE0">
            <w:pPr>
              <w:spacing w:before="120" w:after="120" w:line="312" w:lineRule="auto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i/>
                <w:noProof/>
                <w:szCs w:val="28"/>
                <w:lang w:val="vi-VN"/>
              </w:rPr>
              <w:t xml:space="preserve">Hằng đẳng thức </w:t>
            </w:r>
            <w:r w:rsidRPr="00CE0D35">
              <w:rPr>
                <w:rFonts w:eastAsia="Calibri" w:cs="Times New Roman"/>
                <w:b/>
                <w:i/>
                <w:noProof/>
                <w:szCs w:val="28"/>
                <w:lang w:val="vi-VN"/>
              </w:rPr>
              <w:br/>
              <w:t>đáng nhớ</w:t>
            </w:r>
          </w:p>
        </w:tc>
        <w:tc>
          <w:tcPr>
            <w:tcW w:w="4565" w:type="dxa"/>
            <w:vAlign w:val="center"/>
          </w:tcPr>
          <w:p w14:paraId="1283B4EA" w14:textId="77777777" w:rsidR="00983FA2" w:rsidRPr="00CE0D35" w:rsidRDefault="00983FA2" w:rsidP="00C04FE0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>Nhận biết:</w:t>
            </w:r>
          </w:p>
          <w:p w14:paraId="60A5AFE2" w14:textId="61C02DE0" w:rsidR="00983FA2" w:rsidRPr="00CE0D35" w:rsidRDefault="00983FA2" w:rsidP="00C04FE0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CE0D35">
              <w:rPr>
                <w:rFonts w:eastAsia="Times New Roman" w:cs="Times New Roman"/>
                <w:noProof/>
                <w:szCs w:val="28"/>
                <w:lang w:val="vi-VN"/>
              </w:rPr>
              <w:t xml:space="preserve"> –</w:t>
            </w:r>
            <w:r w:rsidRPr="00CE0D35">
              <w:rPr>
                <w:rFonts w:eastAsia="Calibri" w:cs="Times New Roman"/>
                <w:noProof/>
                <w:szCs w:val="28"/>
                <w:lang w:val="vi-VN"/>
              </w:rPr>
              <w:t xml:space="preserve"> Nhận biết </w:t>
            </w:r>
            <w:r w:rsidRPr="00CE0D35">
              <w:rPr>
                <w:rFonts w:eastAsia="Times New Roman" w:cs="Times New Roman"/>
                <w:noProof/>
                <w:szCs w:val="28"/>
                <w:lang w:val="vi-VN"/>
              </w:rPr>
              <w:t xml:space="preserve">được các khái niệm: đồng nhất thức, hằng đẳng thức. </w:t>
            </w:r>
          </w:p>
        </w:tc>
        <w:tc>
          <w:tcPr>
            <w:tcW w:w="1389" w:type="dxa"/>
          </w:tcPr>
          <w:p w14:paraId="51080CFE" w14:textId="7E512E65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</w:t>
            </w:r>
            <w:r w:rsidRPr="00CE0D35">
              <w:rPr>
                <w:rFonts w:eastAsia="Calibri" w:cs="Times New Roman"/>
                <w:noProof/>
                <w:spacing w:val="-8"/>
                <w:szCs w:val="28"/>
              </w:rPr>
              <w:t>c TN</w:t>
            </w:r>
          </w:p>
          <w:p w14:paraId="4F5958A7" w14:textId="1006FC4A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 w:rsidRPr="00CE0D35">
              <w:rPr>
                <w:rFonts w:eastAsia="Calibri" w:cs="Times New Roman"/>
                <w:noProof/>
                <w:spacing w:val="-8"/>
                <w:szCs w:val="28"/>
              </w:rPr>
              <w:t>1 đ</w:t>
            </w:r>
          </w:p>
        </w:tc>
        <w:tc>
          <w:tcPr>
            <w:tcW w:w="1417" w:type="dxa"/>
          </w:tcPr>
          <w:p w14:paraId="2B89952A" w14:textId="1B2C6802" w:rsidR="00983FA2" w:rsidRDefault="00983FA2" w:rsidP="00724E18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/2 c TL</w:t>
            </w:r>
          </w:p>
          <w:p w14:paraId="31AAD98F" w14:textId="34003079" w:rsidR="00983FA2" w:rsidRPr="00724E18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0,5 đ</w:t>
            </w:r>
          </w:p>
        </w:tc>
        <w:tc>
          <w:tcPr>
            <w:tcW w:w="1418" w:type="dxa"/>
          </w:tcPr>
          <w:p w14:paraId="3EB5052A" w14:textId="119EC74E" w:rsidR="00983FA2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/2 c TL</w:t>
            </w:r>
          </w:p>
          <w:p w14:paraId="02690318" w14:textId="267991DD" w:rsidR="00983FA2" w:rsidRPr="00724E18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0,5 đ</w:t>
            </w:r>
          </w:p>
        </w:tc>
        <w:tc>
          <w:tcPr>
            <w:tcW w:w="1304" w:type="dxa"/>
          </w:tcPr>
          <w:p w14:paraId="11A84F6B" w14:textId="54003C92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983FA2" w:rsidRPr="00CE0D35" w14:paraId="1DD16D2B" w14:textId="77777777" w:rsidTr="00EA4200">
        <w:trPr>
          <w:trHeight w:val="2590"/>
        </w:trPr>
        <w:tc>
          <w:tcPr>
            <w:tcW w:w="739" w:type="dxa"/>
          </w:tcPr>
          <w:p w14:paraId="2F661976" w14:textId="4193F3ED" w:rsidR="00983FA2" w:rsidRPr="00CE0D35" w:rsidRDefault="00983FA2" w:rsidP="00C04FE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246" w:type="dxa"/>
            <w:vAlign w:val="center"/>
          </w:tcPr>
          <w:p w14:paraId="7AEB7F95" w14:textId="77777777" w:rsidR="00983FA2" w:rsidRPr="00CE0D35" w:rsidRDefault="00983FA2" w:rsidP="00C04FE0">
            <w:pPr>
              <w:spacing w:before="120" w:after="120" w:line="312" w:lineRule="auto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3" w:type="dxa"/>
            <w:vMerge/>
            <w:vAlign w:val="center"/>
          </w:tcPr>
          <w:p w14:paraId="378A6E6A" w14:textId="77777777" w:rsidR="00983FA2" w:rsidRPr="00CE0D35" w:rsidRDefault="00983FA2" w:rsidP="00C04FE0">
            <w:pPr>
              <w:spacing w:before="120" w:after="120" w:line="312" w:lineRule="auto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565" w:type="dxa"/>
            <w:vAlign w:val="center"/>
          </w:tcPr>
          <w:p w14:paraId="24ACE569" w14:textId="77777777" w:rsidR="00983FA2" w:rsidRPr="00CE0D35" w:rsidRDefault="00983FA2" w:rsidP="00C04FE0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 xml:space="preserve">Thông hiểu: </w:t>
            </w:r>
          </w:p>
          <w:p w14:paraId="54BAB8F1" w14:textId="43F2C63A" w:rsidR="00983FA2" w:rsidRPr="00CE0D35" w:rsidRDefault="00983FA2" w:rsidP="00AA3F3B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noProof/>
                <w:szCs w:val="28"/>
                <w:lang w:val="vi-VN"/>
              </w:rPr>
              <w:t>– Mô tả được các hằng đẳng thức: bình phương của tổng và hiệu; hiệu hai bình phương.</w:t>
            </w:r>
          </w:p>
        </w:tc>
        <w:tc>
          <w:tcPr>
            <w:tcW w:w="1389" w:type="dxa"/>
          </w:tcPr>
          <w:p w14:paraId="1A55C6A0" w14:textId="77777777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417" w:type="dxa"/>
          </w:tcPr>
          <w:p w14:paraId="67B1B021" w14:textId="01B22880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1418" w:type="dxa"/>
          </w:tcPr>
          <w:p w14:paraId="26BED12F" w14:textId="77777777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304" w:type="dxa"/>
          </w:tcPr>
          <w:p w14:paraId="016BC0D5" w14:textId="77777777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C04FE0" w:rsidRPr="00CE0D35" w14:paraId="10D0A90D" w14:textId="77777777" w:rsidTr="00983FA2">
        <w:trPr>
          <w:trHeight w:val="2116"/>
        </w:trPr>
        <w:tc>
          <w:tcPr>
            <w:tcW w:w="739" w:type="dxa"/>
          </w:tcPr>
          <w:p w14:paraId="07E8006E" w14:textId="77777777" w:rsidR="00C04FE0" w:rsidRPr="00CE0D35" w:rsidRDefault="00C04FE0" w:rsidP="00C04FE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246" w:type="dxa"/>
            <w:vAlign w:val="center"/>
          </w:tcPr>
          <w:p w14:paraId="6A652458" w14:textId="77777777" w:rsidR="00C04FE0" w:rsidRPr="00CE0D35" w:rsidRDefault="00C04FE0" w:rsidP="00C04FE0">
            <w:pPr>
              <w:spacing w:before="120" w:after="120" w:line="312" w:lineRule="auto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3" w:type="dxa"/>
            <w:vAlign w:val="center"/>
          </w:tcPr>
          <w:p w14:paraId="45304080" w14:textId="77777777" w:rsidR="00C04FE0" w:rsidRPr="00CE0D35" w:rsidRDefault="00C04FE0" w:rsidP="00C04FE0">
            <w:pPr>
              <w:spacing w:before="120" w:after="120" w:line="312" w:lineRule="auto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565" w:type="dxa"/>
            <w:vAlign w:val="center"/>
          </w:tcPr>
          <w:p w14:paraId="7A39749E" w14:textId="77777777" w:rsidR="00C04FE0" w:rsidRPr="00CE0D35" w:rsidRDefault="00C04FE0" w:rsidP="00C04FE0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 xml:space="preserve">Vận dụng: </w:t>
            </w:r>
          </w:p>
          <w:p w14:paraId="672743FE" w14:textId="27F29F92" w:rsidR="00E73468" w:rsidRPr="00983FA2" w:rsidRDefault="00E73468" w:rsidP="00E73468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983FA2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 xml:space="preserve">- </w:t>
            </w:r>
            <w:r w:rsidRPr="00983FA2">
              <w:rPr>
                <w:rFonts w:eastAsia="Calibri" w:cs="Times New Roman"/>
                <w:bCs/>
                <w:noProof/>
                <w:szCs w:val="28"/>
                <w:lang w:val="vi-VN"/>
              </w:rPr>
              <w:t>Chứng minh đa thức không phụ thuộc vào biến</w:t>
            </w:r>
          </w:p>
        </w:tc>
        <w:tc>
          <w:tcPr>
            <w:tcW w:w="1389" w:type="dxa"/>
          </w:tcPr>
          <w:p w14:paraId="68684AC7" w14:textId="77777777" w:rsidR="00C04FE0" w:rsidRPr="00CE0D35" w:rsidRDefault="00C04FE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417" w:type="dxa"/>
          </w:tcPr>
          <w:p w14:paraId="04099687" w14:textId="77777777" w:rsidR="00C04FE0" w:rsidRPr="00CE0D35" w:rsidRDefault="00C04FE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418" w:type="dxa"/>
          </w:tcPr>
          <w:p w14:paraId="7EE07189" w14:textId="657D43AB" w:rsidR="00C04FE0" w:rsidRPr="000F3293" w:rsidRDefault="00C04FE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304" w:type="dxa"/>
          </w:tcPr>
          <w:p w14:paraId="3529A847" w14:textId="77777777" w:rsidR="00E73468" w:rsidRPr="00983FA2" w:rsidRDefault="00E73468" w:rsidP="00983FA2">
            <w:pPr>
              <w:spacing w:before="120" w:after="120" w:line="312" w:lineRule="auto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36F791BA" w14:textId="77777777" w:rsidR="00C04FE0" w:rsidRDefault="0035204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 c TL</w:t>
            </w:r>
          </w:p>
          <w:p w14:paraId="03709354" w14:textId="295FDED5" w:rsidR="00352040" w:rsidRPr="00CE0D35" w:rsidRDefault="0035204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đ</w:t>
            </w:r>
          </w:p>
        </w:tc>
      </w:tr>
      <w:tr w:rsidR="00983FA2" w:rsidRPr="00CE0D35" w14:paraId="14000097" w14:textId="77777777" w:rsidTr="00EA4200">
        <w:trPr>
          <w:trHeight w:val="2590"/>
        </w:trPr>
        <w:tc>
          <w:tcPr>
            <w:tcW w:w="739" w:type="dxa"/>
          </w:tcPr>
          <w:p w14:paraId="22223BD9" w14:textId="6D3EF3DD" w:rsidR="00983FA2" w:rsidRPr="00983FA2" w:rsidRDefault="00983FA2" w:rsidP="00C04FE0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983FA2">
              <w:rPr>
                <w:rFonts w:eastAsia="Calibri" w:cs="Times New Roman"/>
                <w:b/>
                <w:noProof/>
                <w:spacing w:val="-8"/>
                <w:szCs w:val="28"/>
              </w:rPr>
              <w:t>2</w:t>
            </w:r>
          </w:p>
        </w:tc>
        <w:tc>
          <w:tcPr>
            <w:tcW w:w="1246" w:type="dxa"/>
            <w:vMerge w:val="restart"/>
            <w:vAlign w:val="center"/>
          </w:tcPr>
          <w:p w14:paraId="165EC9C7" w14:textId="020EEC96" w:rsidR="00983FA2" w:rsidRPr="00CE0D35" w:rsidRDefault="00983FA2" w:rsidP="00C04FE0">
            <w:pPr>
              <w:spacing w:before="120" w:after="120" w:line="312" w:lineRule="auto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</w:rPr>
              <w:t>Tứ giác</w:t>
            </w:r>
          </w:p>
        </w:tc>
        <w:tc>
          <w:tcPr>
            <w:tcW w:w="1843" w:type="dxa"/>
            <w:vMerge w:val="restart"/>
            <w:vAlign w:val="center"/>
          </w:tcPr>
          <w:p w14:paraId="4D6F97E1" w14:textId="478398DD" w:rsidR="00983FA2" w:rsidRPr="00CE0D35" w:rsidRDefault="00983FA2" w:rsidP="00C04FE0">
            <w:pPr>
              <w:spacing w:before="120" w:after="120" w:line="312" w:lineRule="auto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i/>
                <w:iCs/>
                <w:noProof/>
                <w:szCs w:val="28"/>
                <w:lang w:val="vi-VN"/>
              </w:rPr>
              <w:t>Tính chất và</w:t>
            </w:r>
            <w:r w:rsidRPr="00CE0D35">
              <w:rPr>
                <w:rFonts w:eastAsia="Calibri" w:cs="Times New Roman"/>
                <w:b/>
                <w:iCs/>
                <w:noProof/>
                <w:szCs w:val="28"/>
                <w:lang w:val="vi-VN"/>
              </w:rPr>
              <w:t xml:space="preserve"> </w:t>
            </w:r>
            <w:r w:rsidRPr="00CE0D35">
              <w:rPr>
                <w:rFonts w:eastAsia="Calibri" w:cs="Times New Roman"/>
                <w:b/>
                <w:i/>
                <w:iCs/>
                <w:noProof/>
                <w:szCs w:val="28"/>
                <w:lang w:val="vi-VN"/>
              </w:rPr>
              <w:t>dấu hiệu nhận biết các tứ giác đặc biệt</w:t>
            </w:r>
            <w:r w:rsidRPr="00CE0D35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 xml:space="preserve"> </w:t>
            </w:r>
          </w:p>
        </w:tc>
        <w:tc>
          <w:tcPr>
            <w:tcW w:w="4565" w:type="dxa"/>
          </w:tcPr>
          <w:p w14:paraId="6A78CAA2" w14:textId="77777777" w:rsidR="00983FA2" w:rsidRPr="00CE0D35" w:rsidRDefault="00983FA2" w:rsidP="00C04FE0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strike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>Nhận biết</w:t>
            </w:r>
          </w:p>
          <w:p w14:paraId="4D22829B" w14:textId="7A5555B5" w:rsidR="00983FA2" w:rsidRPr="00E73468" w:rsidRDefault="00983FA2" w:rsidP="00E73468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noProof/>
                <w:szCs w:val="28"/>
                <w:lang w:val="vi-VN"/>
              </w:rPr>
              <w:t xml:space="preserve">– </w:t>
            </w:r>
            <w:r w:rsidRPr="000F3293">
              <w:rPr>
                <w:rFonts w:eastAsia="Calibri" w:cs="Times New Roman"/>
                <w:noProof/>
                <w:szCs w:val="28"/>
                <w:lang w:val="vi-VN"/>
              </w:rPr>
              <w:t>Nhận biết được mối quan hệ giữa các cạnh,</w:t>
            </w:r>
            <w:r w:rsidRPr="00E73468">
              <w:rPr>
                <w:rFonts w:eastAsia="Calibri" w:cs="Times New Roman"/>
                <w:noProof/>
                <w:szCs w:val="28"/>
                <w:lang w:val="vi-VN"/>
              </w:rPr>
              <w:t xml:space="preserve"> </w:t>
            </w:r>
            <w:r w:rsidRPr="000F3293">
              <w:rPr>
                <w:rFonts w:eastAsia="Calibri" w:cs="Times New Roman"/>
                <w:noProof/>
                <w:szCs w:val="28"/>
                <w:lang w:val="vi-VN"/>
              </w:rPr>
              <w:t>góc,</w:t>
            </w:r>
            <w:r w:rsidRPr="00E73468">
              <w:rPr>
                <w:rFonts w:eastAsia="Calibri" w:cs="Times New Roman"/>
                <w:noProof/>
                <w:szCs w:val="28"/>
                <w:lang w:val="vi-VN"/>
              </w:rPr>
              <w:t xml:space="preserve"> </w:t>
            </w:r>
            <w:r w:rsidRPr="000F3293">
              <w:rPr>
                <w:rFonts w:eastAsia="Calibri" w:cs="Times New Roman"/>
                <w:noProof/>
                <w:szCs w:val="28"/>
                <w:lang w:val="vi-VN"/>
              </w:rPr>
              <w:t>đường chéo của các hình đã học (Hình thang cân, hình chữ nhậ</w:t>
            </w:r>
            <w:r>
              <w:rPr>
                <w:rFonts w:eastAsia="Calibri" w:cs="Times New Roman"/>
                <w:noProof/>
                <w:szCs w:val="28"/>
                <w:lang w:val="vi-VN"/>
              </w:rPr>
              <w:t>t</w:t>
            </w:r>
            <w:r w:rsidRPr="00E73468">
              <w:rPr>
                <w:rFonts w:eastAsia="Calibri" w:cs="Times New Roman"/>
                <w:noProof/>
                <w:szCs w:val="28"/>
                <w:lang w:val="vi-VN"/>
              </w:rPr>
              <w:t>)</w:t>
            </w:r>
          </w:p>
        </w:tc>
        <w:tc>
          <w:tcPr>
            <w:tcW w:w="1389" w:type="dxa"/>
          </w:tcPr>
          <w:p w14:paraId="1A296C89" w14:textId="77777777" w:rsidR="00983FA2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3FF9556A" w14:textId="1EF6DEC2" w:rsidR="00983FA2" w:rsidRPr="00CE0D35" w:rsidRDefault="00983FA2" w:rsidP="00E7346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1417" w:type="dxa"/>
          </w:tcPr>
          <w:p w14:paraId="3F5A4BE8" w14:textId="77777777" w:rsidR="00983FA2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5B4EACEE" w14:textId="77777777" w:rsidR="00983FA2" w:rsidRPr="00E73468" w:rsidRDefault="00983FA2" w:rsidP="00E73468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1418" w:type="dxa"/>
          </w:tcPr>
          <w:p w14:paraId="744D161A" w14:textId="77777777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304" w:type="dxa"/>
          </w:tcPr>
          <w:p w14:paraId="4C55D603" w14:textId="77777777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983FA2" w:rsidRPr="00CE0D35" w14:paraId="58B86BE8" w14:textId="77777777" w:rsidTr="00EA4200">
        <w:trPr>
          <w:trHeight w:val="757"/>
        </w:trPr>
        <w:tc>
          <w:tcPr>
            <w:tcW w:w="739" w:type="dxa"/>
          </w:tcPr>
          <w:p w14:paraId="0AA387C5" w14:textId="77777777" w:rsidR="00983FA2" w:rsidRPr="00CE0D35" w:rsidRDefault="00983FA2" w:rsidP="00C04FE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246" w:type="dxa"/>
            <w:vMerge/>
            <w:vAlign w:val="center"/>
          </w:tcPr>
          <w:p w14:paraId="3E9C3428" w14:textId="77777777" w:rsidR="00983FA2" w:rsidRPr="00CE0D35" w:rsidRDefault="00983FA2" w:rsidP="00C04FE0">
            <w:pPr>
              <w:spacing w:before="120" w:after="120" w:line="312" w:lineRule="auto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3" w:type="dxa"/>
            <w:vMerge/>
            <w:vAlign w:val="center"/>
          </w:tcPr>
          <w:p w14:paraId="0989C717" w14:textId="5580AAF9" w:rsidR="00983FA2" w:rsidRPr="00CE0D35" w:rsidRDefault="00983FA2" w:rsidP="00C04FE0">
            <w:pPr>
              <w:spacing w:before="120" w:after="120" w:line="312" w:lineRule="auto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565" w:type="dxa"/>
          </w:tcPr>
          <w:p w14:paraId="78B27712" w14:textId="77777777" w:rsidR="00983FA2" w:rsidRDefault="00983FA2" w:rsidP="00C04FE0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>Thông hiểu</w:t>
            </w:r>
          </w:p>
          <w:p w14:paraId="4E14259F" w14:textId="2896A9C0" w:rsidR="00983FA2" w:rsidRPr="00E73468" w:rsidRDefault="00983FA2" w:rsidP="00E73468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Cs/>
                <w:noProof/>
                <w:szCs w:val="28"/>
              </w:rPr>
            </w:pPr>
            <w:r w:rsidRPr="00E73468">
              <w:rPr>
                <w:rFonts w:eastAsia="Calibri" w:cs="Times New Roman"/>
                <w:bCs/>
                <w:noProof/>
                <w:szCs w:val="28"/>
              </w:rPr>
              <w:t>-</w:t>
            </w:r>
            <w:r>
              <w:rPr>
                <w:rFonts w:eastAsia="Calibri" w:cs="Times New Roman"/>
                <w:bCs/>
                <w:noProof/>
                <w:szCs w:val="28"/>
              </w:rPr>
              <w:t xml:space="preserve"> </w:t>
            </w:r>
            <w:r w:rsidRPr="00E73468">
              <w:rPr>
                <w:rFonts w:eastAsia="Calibri" w:cs="Times New Roman"/>
                <w:bCs/>
                <w:noProof/>
                <w:szCs w:val="28"/>
              </w:rPr>
              <w:t>Tính góc của hình thang cân và so sánh độ dài 2 đoạn thẳng thông qua tính chất đường chéo hình chữ nhật</w:t>
            </w:r>
          </w:p>
          <w:p w14:paraId="718EE01A" w14:textId="63421E23" w:rsidR="00983FA2" w:rsidRPr="000F3293" w:rsidRDefault="00983FA2" w:rsidP="00936747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szCs w:val="28"/>
                <w:lang w:val="vi-VN"/>
              </w:rPr>
            </w:pPr>
            <w:r>
              <w:rPr>
                <w:rFonts w:eastAsia="Times New Roman" w:cs="Times New Roman"/>
                <w:noProof/>
                <w:szCs w:val="28"/>
              </w:rPr>
              <w:t>-</w:t>
            </w:r>
            <w:r w:rsidRPr="00CE0D35">
              <w:rPr>
                <w:rFonts w:eastAsia="Times New Roman" w:cs="Times New Roman"/>
                <w:noProof/>
                <w:szCs w:val="28"/>
                <w:lang w:val="vi-VN"/>
              </w:rPr>
              <w:t xml:space="preserve"> </w:t>
            </w:r>
            <w:r w:rsidRPr="000F3293">
              <w:rPr>
                <w:rFonts w:eastAsia="Times New Roman" w:cs="Times New Roman"/>
                <w:noProof/>
                <w:szCs w:val="28"/>
                <w:lang w:val="vi-VN"/>
              </w:rPr>
              <w:t>Hiểu cách chứng minh một hình là tứ giác đặc biệt.</w:t>
            </w:r>
          </w:p>
          <w:p w14:paraId="05A767B2" w14:textId="0D20C7C3" w:rsidR="00983FA2" w:rsidRPr="00E73468" w:rsidRDefault="00983FA2" w:rsidP="00E73468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Cs/>
                <w:noProof/>
                <w:szCs w:val="28"/>
                <w:lang w:val="vi-VN"/>
              </w:rPr>
            </w:pPr>
            <w:r w:rsidRPr="00E73468">
              <w:rPr>
                <w:rFonts w:eastAsia="Calibri" w:cs="Times New Roman"/>
                <w:bCs/>
                <w:noProof/>
                <w:szCs w:val="28"/>
                <w:lang w:val="vi-VN"/>
              </w:rPr>
              <w:t>- Hiểu tính chất đường chéo của hình bình hành.</w:t>
            </w:r>
          </w:p>
        </w:tc>
        <w:tc>
          <w:tcPr>
            <w:tcW w:w="1389" w:type="dxa"/>
          </w:tcPr>
          <w:p w14:paraId="0241BCD5" w14:textId="77777777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417" w:type="dxa"/>
          </w:tcPr>
          <w:p w14:paraId="21068937" w14:textId="77777777" w:rsidR="00983FA2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4C722A6B" w14:textId="650D724F" w:rsidR="00983FA2" w:rsidRDefault="00983FA2" w:rsidP="00E73468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c TN</w:t>
            </w:r>
          </w:p>
          <w:p w14:paraId="4FE73A3B" w14:textId="662F3CF9" w:rsidR="00983FA2" w:rsidRDefault="00983FA2" w:rsidP="00E73468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đ</w:t>
            </w:r>
          </w:p>
          <w:p w14:paraId="1EFCAB34" w14:textId="77777777" w:rsidR="00983FA2" w:rsidRDefault="00983FA2" w:rsidP="00E73468">
            <w:pPr>
              <w:spacing w:before="120" w:after="120" w:line="312" w:lineRule="auto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553C4409" w14:textId="2E648031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/3</w:t>
            </w:r>
            <w:r w:rsidRPr="00CE0D35">
              <w:rPr>
                <w:rFonts w:eastAsia="Calibri" w:cs="Times New Roman"/>
                <w:noProof/>
                <w:spacing w:val="-8"/>
                <w:szCs w:val="28"/>
              </w:rPr>
              <w:t>c TL</w:t>
            </w:r>
          </w:p>
          <w:p w14:paraId="2EF5EE74" w14:textId="0EDF2120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</w:t>
            </w:r>
            <w:r w:rsidRPr="00CE0D35">
              <w:rPr>
                <w:rFonts w:eastAsia="Calibri" w:cs="Times New Roman"/>
                <w:noProof/>
                <w:spacing w:val="-8"/>
                <w:szCs w:val="28"/>
              </w:rPr>
              <w:t xml:space="preserve"> đ</w:t>
            </w:r>
          </w:p>
        </w:tc>
        <w:tc>
          <w:tcPr>
            <w:tcW w:w="1418" w:type="dxa"/>
          </w:tcPr>
          <w:p w14:paraId="2BC99F07" w14:textId="63FA95F9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1304" w:type="dxa"/>
          </w:tcPr>
          <w:p w14:paraId="70E69393" w14:textId="77777777" w:rsidR="00983FA2" w:rsidRPr="00CE0D35" w:rsidRDefault="00983FA2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C04FE0" w:rsidRPr="000F3293" w14:paraId="6939AD34" w14:textId="77777777" w:rsidTr="00EA4200">
        <w:trPr>
          <w:trHeight w:val="1407"/>
        </w:trPr>
        <w:tc>
          <w:tcPr>
            <w:tcW w:w="739" w:type="dxa"/>
          </w:tcPr>
          <w:p w14:paraId="2F4ACC51" w14:textId="74B1DB19" w:rsidR="00C04FE0" w:rsidRPr="00CE0D35" w:rsidRDefault="00C04FE0" w:rsidP="00C04FE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246" w:type="dxa"/>
            <w:vAlign w:val="center"/>
          </w:tcPr>
          <w:p w14:paraId="638D00B0" w14:textId="77777777" w:rsidR="00C04FE0" w:rsidRPr="00CE0D35" w:rsidRDefault="00C04FE0" w:rsidP="00C04FE0">
            <w:pPr>
              <w:spacing w:before="120" w:after="120" w:line="312" w:lineRule="auto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3" w:type="dxa"/>
            <w:vAlign w:val="center"/>
          </w:tcPr>
          <w:p w14:paraId="336041CC" w14:textId="77777777" w:rsidR="00C04FE0" w:rsidRPr="00CE0D35" w:rsidRDefault="00C04FE0" w:rsidP="00C04FE0">
            <w:pPr>
              <w:spacing w:before="120" w:after="120" w:line="312" w:lineRule="auto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565" w:type="dxa"/>
            <w:vAlign w:val="center"/>
          </w:tcPr>
          <w:p w14:paraId="6E6BAD17" w14:textId="77777777" w:rsidR="00C04FE0" w:rsidRPr="00CE0D35" w:rsidRDefault="00C04FE0" w:rsidP="00C04FE0">
            <w:pPr>
              <w:spacing w:before="120" w:after="120" w:line="312" w:lineRule="auto"/>
              <w:jc w:val="both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>Vận dụng</w:t>
            </w:r>
          </w:p>
          <w:p w14:paraId="0EC8EB21" w14:textId="36E418E6" w:rsidR="00C04FE0" w:rsidRPr="00E73468" w:rsidRDefault="00C04FE0" w:rsidP="00E73468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CE0D35">
              <w:rPr>
                <w:rFonts w:eastAsia="Times New Roman" w:cs="Times New Roman"/>
                <w:noProof/>
                <w:szCs w:val="28"/>
                <w:lang w:val="vi-VN"/>
              </w:rPr>
              <w:t xml:space="preserve">– </w:t>
            </w:r>
            <w:r w:rsidR="00AA6B38" w:rsidRPr="000F3293">
              <w:rPr>
                <w:rFonts w:eastAsia="Times New Roman" w:cs="Times New Roman"/>
                <w:noProof/>
                <w:szCs w:val="28"/>
                <w:lang w:val="vi-VN"/>
              </w:rPr>
              <w:t>Sử dụng thành thạo,</w:t>
            </w:r>
            <w:r w:rsidR="006D6594" w:rsidRPr="006D6594">
              <w:rPr>
                <w:rFonts w:eastAsia="Times New Roman" w:cs="Times New Roman"/>
                <w:noProof/>
                <w:szCs w:val="28"/>
                <w:lang w:val="vi-VN"/>
              </w:rPr>
              <w:t xml:space="preserve"> </w:t>
            </w:r>
            <w:r w:rsidR="00AA6B38" w:rsidRPr="000F3293">
              <w:rPr>
                <w:rFonts w:eastAsia="Times New Roman" w:cs="Times New Roman"/>
                <w:noProof/>
                <w:szCs w:val="28"/>
                <w:lang w:val="vi-VN"/>
              </w:rPr>
              <w:t xml:space="preserve">linh hoạt các kiến thức đã học về tứ giác vào </w:t>
            </w:r>
            <w:r w:rsidR="00E73468" w:rsidRPr="00E73468">
              <w:rPr>
                <w:rFonts w:eastAsia="Times New Roman" w:cs="Times New Roman"/>
                <w:noProof/>
                <w:szCs w:val="28"/>
                <w:lang w:val="vi-VN"/>
              </w:rPr>
              <w:t>chứng minh hình thang cân</w:t>
            </w:r>
          </w:p>
        </w:tc>
        <w:tc>
          <w:tcPr>
            <w:tcW w:w="1389" w:type="dxa"/>
          </w:tcPr>
          <w:p w14:paraId="4CF1176C" w14:textId="77777777" w:rsidR="00C04FE0" w:rsidRPr="00CE0D35" w:rsidRDefault="00C04FE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417" w:type="dxa"/>
          </w:tcPr>
          <w:p w14:paraId="581C5A2F" w14:textId="77777777" w:rsidR="00C04FE0" w:rsidRPr="00CE0D35" w:rsidRDefault="00C04FE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418" w:type="dxa"/>
          </w:tcPr>
          <w:p w14:paraId="2513ADB4" w14:textId="77777777" w:rsidR="00835F7D" w:rsidRPr="006D6594" w:rsidRDefault="00835F7D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  <w:p w14:paraId="7EFBA1D0" w14:textId="77777777" w:rsidR="00E73468" w:rsidRDefault="00E73468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/3 c TL</w:t>
            </w:r>
          </w:p>
          <w:p w14:paraId="52BC8FA5" w14:textId="1E5FD779" w:rsidR="00E73468" w:rsidRPr="00E73468" w:rsidRDefault="00E73468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 đ</w:t>
            </w:r>
          </w:p>
        </w:tc>
        <w:tc>
          <w:tcPr>
            <w:tcW w:w="1304" w:type="dxa"/>
          </w:tcPr>
          <w:p w14:paraId="26DF8D3A" w14:textId="3D56E6DE" w:rsidR="00835F7D" w:rsidRPr="000F3293" w:rsidRDefault="00835F7D" w:rsidP="00EA4200">
            <w:pPr>
              <w:spacing w:before="120" w:after="12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292CC8" w:rsidRPr="00CE0D35" w14:paraId="3031BCE6" w14:textId="77777777" w:rsidTr="008165C0">
        <w:trPr>
          <w:trHeight w:val="407"/>
        </w:trPr>
        <w:tc>
          <w:tcPr>
            <w:tcW w:w="8393" w:type="dxa"/>
            <w:gridSpan w:val="4"/>
            <w:vMerge w:val="restart"/>
          </w:tcPr>
          <w:p w14:paraId="112C37D2" w14:textId="14D0FA46" w:rsidR="00292CC8" w:rsidRPr="008165C0" w:rsidRDefault="00292CC8" w:rsidP="008165C0">
            <w:pPr>
              <w:spacing w:before="40" w:after="40" w:line="312" w:lineRule="auto"/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  <w:t>Tổng</w:t>
            </w:r>
            <w:r w:rsidR="008165C0"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  <w:t xml:space="preserve">                                                     </w:t>
            </w:r>
            <w:r w:rsidRPr="000F3293"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  <w:t>Câu</w:t>
            </w:r>
          </w:p>
          <w:p w14:paraId="1BBB4B74" w14:textId="28ED53E5" w:rsidR="00292CC8" w:rsidRPr="000F3293" w:rsidRDefault="00292CC8" w:rsidP="00292CC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0F3293"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  <w:t>Điểm</w:t>
            </w:r>
          </w:p>
          <w:p w14:paraId="6D034393" w14:textId="7B4A4EEB" w:rsidR="00292CC8" w:rsidRPr="00CE0D35" w:rsidRDefault="00292CC8" w:rsidP="00292CC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  <w:t>Tỉ lệ chung</w:t>
            </w:r>
          </w:p>
        </w:tc>
        <w:tc>
          <w:tcPr>
            <w:tcW w:w="1389" w:type="dxa"/>
          </w:tcPr>
          <w:p w14:paraId="31443DCA" w14:textId="42031E5F" w:rsidR="00292CC8" w:rsidRPr="003512A7" w:rsidRDefault="00905FEF" w:rsidP="00905FE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</w:pPr>
            <w:r w:rsidRPr="003512A7"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  <w:t>4</w:t>
            </w:r>
          </w:p>
        </w:tc>
        <w:tc>
          <w:tcPr>
            <w:tcW w:w="1417" w:type="dxa"/>
          </w:tcPr>
          <w:p w14:paraId="22032AB4" w14:textId="7876F590" w:rsidR="00292CC8" w:rsidRPr="003512A7" w:rsidRDefault="008165C0" w:rsidP="00905FEF">
            <w:pPr>
              <w:spacing w:before="40" w:after="40" w:line="312" w:lineRule="auto"/>
              <w:ind w:hanging="143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>7</w:t>
            </w:r>
            <w:r w:rsidR="00905FEF"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>/2</w:t>
            </w:r>
          </w:p>
        </w:tc>
        <w:tc>
          <w:tcPr>
            <w:tcW w:w="1418" w:type="dxa"/>
          </w:tcPr>
          <w:p w14:paraId="6E89F755" w14:textId="1D8EBB75" w:rsidR="00292CC8" w:rsidRPr="003512A7" w:rsidRDefault="008165C0" w:rsidP="00905FE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</w:pPr>
            <w:r w:rsidRPr="003512A7"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  <w:t>3/2</w:t>
            </w:r>
          </w:p>
        </w:tc>
        <w:tc>
          <w:tcPr>
            <w:tcW w:w="1304" w:type="dxa"/>
          </w:tcPr>
          <w:p w14:paraId="3DE25DB5" w14:textId="4C5FB93B" w:rsidR="00292CC8" w:rsidRPr="003512A7" w:rsidRDefault="005014CC" w:rsidP="00905FE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>1</w:t>
            </w:r>
          </w:p>
        </w:tc>
      </w:tr>
      <w:tr w:rsidR="00292CC8" w:rsidRPr="00CE0D35" w14:paraId="69DAE10F" w14:textId="77777777" w:rsidTr="008165C0">
        <w:trPr>
          <w:trHeight w:val="471"/>
        </w:trPr>
        <w:tc>
          <w:tcPr>
            <w:tcW w:w="8393" w:type="dxa"/>
            <w:gridSpan w:val="4"/>
            <w:vMerge/>
          </w:tcPr>
          <w:p w14:paraId="07BDF129" w14:textId="77777777" w:rsidR="00292CC8" w:rsidRPr="00CE0D35" w:rsidRDefault="00292CC8" w:rsidP="00292CC8">
            <w:pPr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</w:p>
        </w:tc>
        <w:tc>
          <w:tcPr>
            <w:tcW w:w="1389" w:type="dxa"/>
          </w:tcPr>
          <w:p w14:paraId="1CD96E10" w14:textId="23406481" w:rsidR="00292CC8" w:rsidRPr="003512A7" w:rsidRDefault="00905FEF" w:rsidP="00EA4200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3512A7"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  <w:t>2</w:t>
            </w:r>
            <w:r w:rsidR="00292CC8" w:rsidRPr="003512A7"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  <w:t xml:space="preserve"> đ</w:t>
            </w:r>
          </w:p>
        </w:tc>
        <w:tc>
          <w:tcPr>
            <w:tcW w:w="1417" w:type="dxa"/>
          </w:tcPr>
          <w:p w14:paraId="5C60302E" w14:textId="1DE5BA4A" w:rsidR="00292CC8" w:rsidRPr="003512A7" w:rsidRDefault="008165C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>4</w:t>
            </w:r>
            <w:r w:rsidR="00292CC8" w:rsidRPr="003512A7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 xml:space="preserve"> đ</w:t>
            </w:r>
          </w:p>
        </w:tc>
        <w:tc>
          <w:tcPr>
            <w:tcW w:w="1418" w:type="dxa"/>
          </w:tcPr>
          <w:p w14:paraId="712542C7" w14:textId="1420A760" w:rsidR="00292CC8" w:rsidRPr="003512A7" w:rsidRDefault="008165C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3512A7"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  <w:t xml:space="preserve">3 </w:t>
            </w:r>
            <w:r w:rsidR="00292CC8" w:rsidRPr="003512A7"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  <w:t>đ</w:t>
            </w:r>
          </w:p>
        </w:tc>
        <w:tc>
          <w:tcPr>
            <w:tcW w:w="1304" w:type="dxa"/>
          </w:tcPr>
          <w:p w14:paraId="3D7FC5FA" w14:textId="56B10A95" w:rsidR="00292CC8" w:rsidRPr="003512A7" w:rsidRDefault="00292CC8" w:rsidP="00EA4200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>1 đ</w:t>
            </w:r>
          </w:p>
        </w:tc>
      </w:tr>
      <w:tr w:rsidR="00292CC8" w:rsidRPr="00CE0D35" w14:paraId="2C3E1FA2" w14:textId="77777777" w:rsidTr="008165C0">
        <w:trPr>
          <w:trHeight w:val="367"/>
        </w:trPr>
        <w:tc>
          <w:tcPr>
            <w:tcW w:w="8393" w:type="dxa"/>
            <w:gridSpan w:val="4"/>
            <w:vMerge/>
          </w:tcPr>
          <w:p w14:paraId="4D68BB4C" w14:textId="77777777" w:rsidR="00292CC8" w:rsidRPr="00CE0D35" w:rsidRDefault="00292CC8" w:rsidP="00292CC8">
            <w:pPr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</w:p>
        </w:tc>
        <w:tc>
          <w:tcPr>
            <w:tcW w:w="1389" w:type="dxa"/>
          </w:tcPr>
          <w:p w14:paraId="45E64028" w14:textId="7ADBFEEE" w:rsidR="00292CC8" w:rsidRPr="003512A7" w:rsidRDefault="00905FEF" w:rsidP="00EA4200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>2</w:t>
            </w:r>
            <w:r w:rsidR="00292CC8"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>0</w:t>
            </w:r>
            <w:r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 xml:space="preserve"> </w:t>
            </w:r>
            <w:r w:rsidR="00292CC8"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>%</w:t>
            </w:r>
          </w:p>
        </w:tc>
        <w:tc>
          <w:tcPr>
            <w:tcW w:w="1417" w:type="dxa"/>
          </w:tcPr>
          <w:p w14:paraId="2D380770" w14:textId="15B18925" w:rsidR="00292CC8" w:rsidRPr="003512A7" w:rsidRDefault="00292CC8" w:rsidP="00EA4200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3512A7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4</w:t>
            </w:r>
            <w:r w:rsidR="008165C0"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>0</w:t>
            </w:r>
            <w:r w:rsidR="00905FEF"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 xml:space="preserve"> </w:t>
            </w:r>
            <w:r w:rsidRPr="003512A7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%</w:t>
            </w:r>
          </w:p>
        </w:tc>
        <w:tc>
          <w:tcPr>
            <w:tcW w:w="1418" w:type="dxa"/>
          </w:tcPr>
          <w:p w14:paraId="59822369" w14:textId="0206E379" w:rsidR="00292CC8" w:rsidRPr="003512A7" w:rsidRDefault="008165C0" w:rsidP="00EA4200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 xml:space="preserve">30 </w:t>
            </w:r>
            <w:r w:rsidR="00292CC8"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>%</w:t>
            </w:r>
          </w:p>
        </w:tc>
        <w:tc>
          <w:tcPr>
            <w:tcW w:w="1304" w:type="dxa"/>
          </w:tcPr>
          <w:p w14:paraId="7095572C" w14:textId="717BE9B2" w:rsidR="00292CC8" w:rsidRPr="003512A7" w:rsidRDefault="00292CC8" w:rsidP="00EA4200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3512A7">
              <w:rPr>
                <w:rFonts w:eastAsia="Calibri" w:cs="Times New Roman"/>
                <w:b/>
                <w:noProof/>
                <w:spacing w:val="-8"/>
                <w:szCs w:val="28"/>
              </w:rPr>
              <w:t>10%</w:t>
            </w:r>
          </w:p>
        </w:tc>
      </w:tr>
    </w:tbl>
    <w:p w14:paraId="7AADC66D" w14:textId="77777777" w:rsidR="00006FE7" w:rsidRPr="00CE0D35" w:rsidRDefault="00006FE7" w:rsidP="00A9467C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02506629" w14:textId="77777777" w:rsidR="00AF0FD9" w:rsidRPr="00CE0D35" w:rsidRDefault="00AF0FD9" w:rsidP="00A9467C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04D60C27" w14:textId="77777777" w:rsidR="00AF0FD9" w:rsidRPr="00CE0D35" w:rsidRDefault="00AF0FD9" w:rsidP="00A9467C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79F944E4" w14:textId="77777777" w:rsidR="00AF0FD9" w:rsidRDefault="00AF0FD9" w:rsidP="00A9467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551700B5" w14:textId="77777777" w:rsidR="003512A7" w:rsidRDefault="003512A7" w:rsidP="00A9467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E82F77E" w14:textId="77777777" w:rsidR="003512A7" w:rsidRDefault="003512A7" w:rsidP="00A9467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15D9183" w14:textId="77777777" w:rsidR="003512A7" w:rsidRDefault="003512A7" w:rsidP="00A9467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DA42847" w14:textId="77777777" w:rsidR="003512A7" w:rsidRDefault="003512A7" w:rsidP="00A9467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DAA15E4" w14:textId="77777777" w:rsidR="003512A7" w:rsidRDefault="003512A7" w:rsidP="00A9467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74B0DAAD" w14:textId="77777777" w:rsidR="003512A7" w:rsidRPr="003512A7" w:rsidRDefault="003512A7" w:rsidP="00A9467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BA7786D" w14:textId="77777777" w:rsidR="00006FE7" w:rsidRPr="005F0DC5" w:rsidRDefault="00006FE7" w:rsidP="005F0DC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78235EAA" w14:textId="1C2018A3" w:rsidR="00A9467C" w:rsidRPr="00CE0D35" w:rsidRDefault="00A9467C" w:rsidP="00792F7F">
      <w:pPr>
        <w:spacing w:before="120" w:after="12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vi-VN"/>
        </w:rPr>
      </w:pPr>
      <w:r w:rsidRPr="00CE0D35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vi-VN"/>
        </w:rPr>
        <w:lastRenderedPageBreak/>
        <w:t>KHUNG MA TRẬN ĐỀ KIỂM TRA</w:t>
      </w:r>
      <w:r w:rsidR="00C04FE0" w:rsidRPr="00CE0D35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vi-VN"/>
        </w:rPr>
        <w:t xml:space="preserve"> GIỮA </w:t>
      </w:r>
      <w:r w:rsidR="00090C49" w:rsidRPr="00CE0D35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vi-VN"/>
        </w:rPr>
        <w:t xml:space="preserve">HỌC KỲ I - </w:t>
      </w:r>
      <w:r w:rsidRPr="00CE0D35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vi-VN"/>
        </w:rPr>
        <w:t>MÔN TOÁN – LỚP 8</w:t>
      </w:r>
    </w:p>
    <w:p w14:paraId="35777D32" w14:textId="68D5140B" w:rsidR="00C92156" w:rsidRPr="00CE0D35" w:rsidRDefault="00C92156" w:rsidP="00A4448B">
      <w:pPr>
        <w:spacing w:before="120" w:after="12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vi-VN"/>
        </w:rPr>
      </w:pPr>
      <w:r w:rsidRPr="00CE0D35">
        <w:rPr>
          <w:rFonts w:ascii="Times New Roman" w:eastAsia="Calibri" w:hAnsi="Times New Roman" w:cs="Times New Roman"/>
          <w:b/>
          <w:bCs/>
          <w:noProof/>
          <w:sz w:val="28"/>
          <w:szCs w:val="28"/>
          <w:lang w:val="vi-VN"/>
        </w:rPr>
        <w:t>TRẮC NGHIỆM 3 ĐIỂM + TỰ LUẬN 7 ĐIỂM</w:t>
      </w:r>
    </w:p>
    <w:tbl>
      <w:tblPr>
        <w:tblStyle w:val="LiBang"/>
        <w:tblW w:w="5137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798"/>
        <w:gridCol w:w="1188"/>
        <w:gridCol w:w="2583"/>
        <w:gridCol w:w="1075"/>
        <w:gridCol w:w="852"/>
        <w:gridCol w:w="1134"/>
        <w:gridCol w:w="852"/>
        <w:gridCol w:w="849"/>
        <w:gridCol w:w="992"/>
        <w:gridCol w:w="852"/>
        <w:gridCol w:w="1131"/>
        <w:gridCol w:w="1131"/>
      </w:tblGrid>
      <w:tr w:rsidR="00CC1D47" w:rsidRPr="00CE0D35" w14:paraId="2E9FF94C" w14:textId="77777777" w:rsidTr="00792F7F">
        <w:trPr>
          <w:trHeight w:val="367"/>
        </w:trPr>
        <w:tc>
          <w:tcPr>
            <w:tcW w:w="297" w:type="pct"/>
            <w:vMerge w:val="restart"/>
            <w:vAlign w:val="center"/>
          </w:tcPr>
          <w:p w14:paraId="7FF395B1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T</w:t>
            </w:r>
          </w:p>
          <w:p w14:paraId="3EC2A3E8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>(1</w:t>
            </w: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)</w:t>
            </w:r>
          </w:p>
        </w:tc>
        <w:tc>
          <w:tcPr>
            <w:tcW w:w="442" w:type="pct"/>
            <w:vMerge w:val="restart"/>
            <w:vAlign w:val="center"/>
          </w:tcPr>
          <w:p w14:paraId="4C16D7D1" w14:textId="63C942BD" w:rsidR="00CC1D47" w:rsidRPr="00CE0D35" w:rsidRDefault="00C238F5" w:rsidP="00792F7F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238F5">
              <w:rPr>
                <w:rFonts w:eastAsia="Calibri" w:cs="Times New Roman"/>
                <w:b/>
                <w:noProof/>
                <w:spacing w:val="-8"/>
                <w:sz w:val="26"/>
                <w:szCs w:val="26"/>
                <w:lang w:val="vi-VN"/>
              </w:rPr>
              <w:t>Chươn</w:t>
            </w:r>
            <w:r w:rsidRPr="00C238F5">
              <w:rPr>
                <w:rFonts w:eastAsia="Calibri" w:cs="Times New Roman"/>
                <w:b/>
                <w:noProof/>
                <w:spacing w:val="-8"/>
                <w:sz w:val="26"/>
                <w:szCs w:val="26"/>
              </w:rPr>
              <w:t>g</w:t>
            </w:r>
            <w:r w:rsidR="00CC1D47"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/</w:t>
            </w:r>
            <w:r>
              <w:rPr>
                <w:rFonts w:eastAsia="Calibri" w:cs="Times New Roman"/>
                <w:b/>
                <w:noProof/>
                <w:spacing w:val="-8"/>
                <w:szCs w:val="28"/>
              </w:rPr>
              <w:t xml:space="preserve"> </w:t>
            </w:r>
            <w:r w:rsidR="00CC1D47"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Chủ đề</w:t>
            </w:r>
          </w:p>
          <w:p w14:paraId="23625348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Cs/>
                <w:noProof/>
                <w:spacing w:val="-8"/>
                <w:szCs w:val="28"/>
                <w:lang w:val="vi-VN"/>
              </w:rPr>
              <w:t>(2)</w:t>
            </w:r>
          </w:p>
        </w:tc>
        <w:tc>
          <w:tcPr>
            <w:tcW w:w="961" w:type="pct"/>
            <w:vMerge w:val="restart"/>
            <w:vAlign w:val="center"/>
          </w:tcPr>
          <w:p w14:paraId="3B123662" w14:textId="77777777" w:rsidR="00C238F5" w:rsidRDefault="00CC1D47" w:rsidP="00792F7F">
            <w:pPr>
              <w:spacing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</w:pPr>
            <w:r w:rsidRPr="00CE0D35"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  <w:t>Nội dung/</w:t>
            </w:r>
          </w:p>
          <w:p w14:paraId="0E21A948" w14:textId="44BD32C1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  <w:t>đơn vị kiến thức</w:t>
            </w:r>
          </w:p>
          <w:p w14:paraId="3C67E481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>(3)</w:t>
            </w:r>
          </w:p>
        </w:tc>
        <w:tc>
          <w:tcPr>
            <w:tcW w:w="2879" w:type="pct"/>
            <w:gridSpan w:val="8"/>
            <w:vAlign w:val="center"/>
          </w:tcPr>
          <w:p w14:paraId="78B60F4A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Mức độ đánh giá</w:t>
            </w:r>
          </w:p>
          <w:p w14:paraId="7B756F55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>(4-11)</w:t>
            </w:r>
          </w:p>
        </w:tc>
        <w:tc>
          <w:tcPr>
            <w:tcW w:w="421" w:type="pct"/>
            <w:vMerge w:val="restart"/>
            <w:shd w:val="clear" w:color="auto" w:fill="FFE599" w:themeFill="accent4" w:themeFillTint="66"/>
          </w:tcPr>
          <w:p w14:paraId="633D0DFB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ổng % điểm</w:t>
            </w:r>
          </w:p>
          <w:p w14:paraId="384E4AFF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>(12)</w:t>
            </w:r>
          </w:p>
        </w:tc>
      </w:tr>
      <w:tr w:rsidR="005F0DC5" w:rsidRPr="00CE0D35" w14:paraId="2AC4008C" w14:textId="77777777" w:rsidTr="00792F7F">
        <w:trPr>
          <w:trHeight w:val="146"/>
        </w:trPr>
        <w:tc>
          <w:tcPr>
            <w:tcW w:w="297" w:type="pct"/>
            <w:vMerge/>
            <w:vAlign w:val="center"/>
          </w:tcPr>
          <w:p w14:paraId="4A2B9839" w14:textId="77777777" w:rsidR="00CC1D47" w:rsidRPr="00CE0D35" w:rsidRDefault="00CC1D47" w:rsidP="00792F7F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42" w:type="pct"/>
            <w:vMerge/>
          </w:tcPr>
          <w:p w14:paraId="057BA4B8" w14:textId="77777777" w:rsidR="00CC1D47" w:rsidRPr="00CE0D35" w:rsidRDefault="00CC1D47" w:rsidP="00792F7F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961" w:type="pct"/>
            <w:vMerge/>
          </w:tcPr>
          <w:p w14:paraId="736ACA6F" w14:textId="77777777" w:rsidR="00CC1D47" w:rsidRPr="00CE0D35" w:rsidRDefault="00CC1D47" w:rsidP="00792F7F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717" w:type="pct"/>
            <w:gridSpan w:val="2"/>
            <w:shd w:val="clear" w:color="auto" w:fill="D0CECE" w:themeFill="background2" w:themeFillShade="E6"/>
            <w:vAlign w:val="center"/>
          </w:tcPr>
          <w:p w14:paraId="62E4E8E0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Nhận biết</w:t>
            </w:r>
          </w:p>
        </w:tc>
        <w:tc>
          <w:tcPr>
            <w:tcW w:w="739" w:type="pct"/>
            <w:gridSpan w:val="2"/>
            <w:shd w:val="clear" w:color="auto" w:fill="8EAADB" w:themeFill="accent1" w:themeFillTint="99"/>
            <w:vAlign w:val="center"/>
          </w:tcPr>
          <w:p w14:paraId="02C6D097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hông hiểu</w:t>
            </w:r>
          </w:p>
        </w:tc>
        <w:tc>
          <w:tcPr>
            <w:tcW w:w="685" w:type="pct"/>
            <w:gridSpan w:val="2"/>
            <w:shd w:val="clear" w:color="auto" w:fill="F7CAAC" w:themeFill="accent2" w:themeFillTint="66"/>
            <w:vAlign w:val="center"/>
          </w:tcPr>
          <w:p w14:paraId="203CE3F5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Vận dụng</w:t>
            </w:r>
          </w:p>
        </w:tc>
        <w:tc>
          <w:tcPr>
            <w:tcW w:w="738" w:type="pct"/>
            <w:gridSpan w:val="2"/>
            <w:shd w:val="clear" w:color="auto" w:fill="D9E2F3" w:themeFill="accent1" w:themeFillTint="33"/>
            <w:vAlign w:val="center"/>
          </w:tcPr>
          <w:p w14:paraId="5B020333" w14:textId="77777777" w:rsidR="00CC1D47" w:rsidRPr="00CE0D35" w:rsidRDefault="00CC1D47" w:rsidP="00792F7F">
            <w:pPr>
              <w:spacing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Vận dụng cao</w:t>
            </w:r>
          </w:p>
        </w:tc>
        <w:tc>
          <w:tcPr>
            <w:tcW w:w="421" w:type="pct"/>
            <w:vMerge/>
            <w:shd w:val="clear" w:color="auto" w:fill="FFE599" w:themeFill="accent4" w:themeFillTint="66"/>
          </w:tcPr>
          <w:p w14:paraId="77419A29" w14:textId="77777777" w:rsidR="00CC1D47" w:rsidRPr="00CE0D35" w:rsidRDefault="00CC1D47" w:rsidP="00792F7F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</w:tr>
      <w:tr w:rsidR="005F0DC5" w:rsidRPr="00CE0D35" w14:paraId="0BDCDA6D" w14:textId="77777777" w:rsidTr="00792F7F">
        <w:trPr>
          <w:trHeight w:val="439"/>
        </w:trPr>
        <w:tc>
          <w:tcPr>
            <w:tcW w:w="297" w:type="pct"/>
            <w:vMerge/>
            <w:vAlign w:val="center"/>
          </w:tcPr>
          <w:p w14:paraId="3C55B2D5" w14:textId="77777777" w:rsidR="00CC1D47" w:rsidRPr="00CE0D35" w:rsidRDefault="00CC1D47" w:rsidP="00792F7F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42" w:type="pct"/>
            <w:vMerge/>
          </w:tcPr>
          <w:p w14:paraId="3EBA6328" w14:textId="77777777" w:rsidR="00CC1D47" w:rsidRPr="00CE0D35" w:rsidRDefault="00CC1D47" w:rsidP="00792F7F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961" w:type="pct"/>
            <w:vMerge/>
          </w:tcPr>
          <w:p w14:paraId="0F7ABDD7" w14:textId="77777777" w:rsidR="00CC1D47" w:rsidRPr="00CE0D35" w:rsidRDefault="00CC1D47" w:rsidP="00792F7F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00" w:type="pct"/>
            <w:shd w:val="clear" w:color="auto" w:fill="D0CECE" w:themeFill="background2" w:themeFillShade="E6"/>
            <w:vAlign w:val="center"/>
          </w:tcPr>
          <w:p w14:paraId="72D19F71" w14:textId="44FA0F21" w:rsidR="00CC1D47" w:rsidRPr="00C238F5" w:rsidRDefault="00C238F5" w:rsidP="00792F7F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N</w:t>
            </w:r>
          </w:p>
        </w:tc>
        <w:tc>
          <w:tcPr>
            <w:tcW w:w="317" w:type="pct"/>
            <w:shd w:val="clear" w:color="auto" w:fill="D0CECE" w:themeFill="background2" w:themeFillShade="E6"/>
            <w:vAlign w:val="center"/>
          </w:tcPr>
          <w:p w14:paraId="6EDEB70C" w14:textId="77777777" w:rsidR="00CC1D47" w:rsidRPr="00CE0D35" w:rsidRDefault="00CC1D47" w:rsidP="00792F7F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L</w:t>
            </w:r>
          </w:p>
        </w:tc>
        <w:tc>
          <w:tcPr>
            <w:tcW w:w="422" w:type="pct"/>
            <w:shd w:val="clear" w:color="auto" w:fill="8EAADB" w:themeFill="accent1" w:themeFillTint="99"/>
            <w:vAlign w:val="center"/>
          </w:tcPr>
          <w:p w14:paraId="71213115" w14:textId="357418FC" w:rsidR="00CC1D47" w:rsidRPr="00C238F5" w:rsidRDefault="00C238F5" w:rsidP="00792F7F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N</w:t>
            </w:r>
          </w:p>
        </w:tc>
        <w:tc>
          <w:tcPr>
            <w:tcW w:w="317" w:type="pct"/>
            <w:shd w:val="clear" w:color="auto" w:fill="8EAADB" w:themeFill="accent1" w:themeFillTint="99"/>
            <w:vAlign w:val="center"/>
          </w:tcPr>
          <w:p w14:paraId="2164D7DC" w14:textId="77777777" w:rsidR="00CC1D47" w:rsidRPr="00CE0D35" w:rsidRDefault="00CC1D47" w:rsidP="00792F7F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L</w:t>
            </w:r>
          </w:p>
        </w:tc>
        <w:tc>
          <w:tcPr>
            <w:tcW w:w="316" w:type="pct"/>
            <w:shd w:val="clear" w:color="auto" w:fill="F7CAAC" w:themeFill="accent2" w:themeFillTint="66"/>
            <w:vAlign w:val="center"/>
          </w:tcPr>
          <w:p w14:paraId="34B9D5AF" w14:textId="34328F91" w:rsidR="00CC1D47" w:rsidRPr="00C238F5" w:rsidRDefault="00C238F5" w:rsidP="00792F7F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N</w:t>
            </w:r>
          </w:p>
        </w:tc>
        <w:tc>
          <w:tcPr>
            <w:tcW w:w="369" w:type="pct"/>
            <w:shd w:val="clear" w:color="auto" w:fill="F7CAAC" w:themeFill="accent2" w:themeFillTint="66"/>
            <w:vAlign w:val="center"/>
          </w:tcPr>
          <w:p w14:paraId="58476E58" w14:textId="77777777" w:rsidR="00CC1D47" w:rsidRPr="00CE0D35" w:rsidRDefault="00CC1D47" w:rsidP="00792F7F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L</w:t>
            </w:r>
          </w:p>
        </w:tc>
        <w:tc>
          <w:tcPr>
            <w:tcW w:w="317" w:type="pct"/>
            <w:shd w:val="clear" w:color="auto" w:fill="D9E2F3" w:themeFill="accent1" w:themeFillTint="33"/>
            <w:vAlign w:val="center"/>
          </w:tcPr>
          <w:p w14:paraId="476102A8" w14:textId="4B907911" w:rsidR="00CC1D47" w:rsidRPr="00C238F5" w:rsidRDefault="00C238F5" w:rsidP="00792F7F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N</w:t>
            </w:r>
          </w:p>
        </w:tc>
        <w:tc>
          <w:tcPr>
            <w:tcW w:w="421" w:type="pct"/>
            <w:shd w:val="clear" w:color="auto" w:fill="D9E2F3" w:themeFill="accent1" w:themeFillTint="33"/>
            <w:vAlign w:val="center"/>
          </w:tcPr>
          <w:p w14:paraId="6FAFB4F4" w14:textId="77777777" w:rsidR="00CC1D47" w:rsidRPr="00CE0D35" w:rsidRDefault="00CC1D47" w:rsidP="00792F7F">
            <w:pPr>
              <w:spacing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L</w:t>
            </w:r>
          </w:p>
        </w:tc>
        <w:tc>
          <w:tcPr>
            <w:tcW w:w="421" w:type="pct"/>
            <w:vMerge/>
            <w:shd w:val="clear" w:color="auto" w:fill="FFE599" w:themeFill="accent4" w:themeFillTint="66"/>
          </w:tcPr>
          <w:p w14:paraId="42BDF13F" w14:textId="77777777" w:rsidR="00CC1D47" w:rsidRPr="00CE0D35" w:rsidRDefault="00CC1D47" w:rsidP="00792F7F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</w:tr>
      <w:tr w:rsidR="00792F7F" w:rsidRPr="00CE0D35" w14:paraId="5638D2FA" w14:textId="77777777" w:rsidTr="005F0DC5">
        <w:trPr>
          <w:trHeight w:val="533"/>
        </w:trPr>
        <w:tc>
          <w:tcPr>
            <w:tcW w:w="297" w:type="pct"/>
            <w:vMerge w:val="restart"/>
          </w:tcPr>
          <w:p w14:paraId="26D48ACC" w14:textId="77777777" w:rsidR="00792F7F" w:rsidRPr="00CE0D35" w:rsidRDefault="00792F7F" w:rsidP="00792F7F">
            <w:pPr>
              <w:spacing w:before="40" w:after="40" w:line="312" w:lineRule="auto"/>
              <w:ind w:hanging="109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42" w:type="pct"/>
            <w:vMerge w:val="restart"/>
            <w:vAlign w:val="center"/>
          </w:tcPr>
          <w:p w14:paraId="58438337" w14:textId="5652ED64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>Biểu thức đại số</w:t>
            </w:r>
          </w:p>
          <w:p w14:paraId="27499330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</w:rPr>
            </w:pPr>
          </w:p>
          <w:p w14:paraId="4CA04EFC" w14:textId="77777777" w:rsidR="00792F7F" w:rsidRP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</w:rPr>
            </w:pPr>
          </w:p>
          <w:p w14:paraId="131565AC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</w:rPr>
            </w:pPr>
            <w:r>
              <w:rPr>
                <w:rFonts w:eastAsia="Calibri" w:cs="Times New Roman"/>
                <w:b/>
                <w:bCs/>
                <w:noProof/>
                <w:szCs w:val="28"/>
              </w:rPr>
              <w:t>6 đ</w:t>
            </w:r>
          </w:p>
          <w:p w14:paraId="42DD687C" w14:textId="41C24EB9" w:rsidR="00792F7F" w:rsidRP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</w:rPr>
            </w:pPr>
            <w:r>
              <w:rPr>
                <w:rFonts w:eastAsia="Calibri" w:cs="Times New Roman"/>
                <w:b/>
                <w:bCs/>
                <w:noProof/>
                <w:szCs w:val="28"/>
              </w:rPr>
              <w:t>60%</w:t>
            </w:r>
          </w:p>
        </w:tc>
        <w:tc>
          <w:tcPr>
            <w:tcW w:w="961" w:type="pct"/>
            <w:vAlign w:val="center"/>
          </w:tcPr>
          <w:p w14:paraId="42FE359D" w14:textId="49F0C8A2" w:rsidR="00792F7F" w:rsidRPr="006D187D" w:rsidRDefault="00792F7F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  <w:r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>Đa thức, cộng, trừ đa thức nhiều biến.</w:t>
            </w:r>
          </w:p>
        </w:tc>
        <w:tc>
          <w:tcPr>
            <w:tcW w:w="400" w:type="pct"/>
            <w:shd w:val="clear" w:color="auto" w:fill="D0CECE" w:themeFill="background2" w:themeFillShade="E6"/>
            <w:vAlign w:val="center"/>
          </w:tcPr>
          <w:p w14:paraId="0DAF26B9" w14:textId="63BE059E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</w:t>
            </w:r>
          </w:p>
          <w:p w14:paraId="74E556C2" w14:textId="3CFC57A5" w:rsidR="00792F7F" w:rsidRPr="00997A37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 w:rsidRPr="00997A37">
              <w:rPr>
                <w:rFonts w:eastAsia="Calibri" w:cs="Times New Roman"/>
                <w:noProof/>
                <w:spacing w:val="-8"/>
                <w:szCs w:val="28"/>
              </w:rPr>
              <w:t>Câu 1,2</w:t>
            </w:r>
          </w:p>
          <w:p w14:paraId="2D5B9656" w14:textId="7B8D21BE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 w:rsidRPr="00CE0D35">
              <w:rPr>
                <w:rFonts w:eastAsia="Calibri" w:cs="Times New Roman"/>
                <w:noProof/>
                <w:spacing w:val="-8"/>
                <w:szCs w:val="28"/>
              </w:rPr>
              <w:t>1 đ</w:t>
            </w:r>
          </w:p>
        </w:tc>
        <w:tc>
          <w:tcPr>
            <w:tcW w:w="317" w:type="pct"/>
            <w:shd w:val="clear" w:color="auto" w:fill="D0CECE" w:themeFill="background2" w:themeFillShade="E6"/>
            <w:vAlign w:val="center"/>
          </w:tcPr>
          <w:p w14:paraId="2DA333F7" w14:textId="38ACF2F2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422" w:type="pct"/>
            <w:shd w:val="clear" w:color="auto" w:fill="8EAADB" w:themeFill="accent1" w:themeFillTint="99"/>
            <w:vAlign w:val="center"/>
          </w:tcPr>
          <w:p w14:paraId="690D5296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8EAADB" w:themeFill="accent1" w:themeFillTint="99"/>
            <w:vAlign w:val="center"/>
          </w:tcPr>
          <w:p w14:paraId="358307C0" w14:textId="14891AA8" w:rsidR="00792F7F" w:rsidRPr="005205B3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316" w:type="pct"/>
            <w:shd w:val="clear" w:color="auto" w:fill="F7CAAC" w:themeFill="accent2" w:themeFillTint="66"/>
            <w:vAlign w:val="center"/>
          </w:tcPr>
          <w:p w14:paraId="7ECD11C9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69" w:type="pct"/>
            <w:shd w:val="clear" w:color="auto" w:fill="F7CAAC" w:themeFill="accent2" w:themeFillTint="66"/>
            <w:vAlign w:val="center"/>
          </w:tcPr>
          <w:p w14:paraId="74BA01A9" w14:textId="546ED192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/3</w:t>
            </w:r>
          </w:p>
          <w:p w14:paraId="78833014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Câu 8</w:t>
            </w:r>
          </w:p>
          <w:p w14:paraId="01FA8EB4" w14:textId="19F3F7DD" w:rsidR="00792F7F" w:rsidRPr="00853D4C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0,75 đ</w:t>
            </w:r>
          </w:p>
        </w:tc>
        <w:tc>
          <w:tcPr>
            <w:tcW w:w="317" w:type="pct"/>
            <w:shd w:val="clear" w:color="auto" w:fill="D9E2F3" w:themeFill="accent1" w:themeFillTint="33"/>
            <w:vAlign w:val="center"/>
          </w:tcPr>
          <w:p w14:paraId="54A6C7BB" w14:textId="376DD283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0" w:type="pct"/>
            <w:shd w:val="clear" w:color="auto" w:fill="D9E2F3" w:themeFill="accent1" w:themeFillTint="33"/>
            <w:vAlign w:val="center"/>
          </w:tcPr>
          <w:p w14:paraId="1D492BF7" w14:textId="7042B8CB" w:rsidR="00792F7F" w:rsidRPr="005205B3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422" w:type="pct"/>
            <w:shd w:val="clear" w:color="auto" w:fill="FFE599" w:themeFill="accent4" w:themeFillTint="66"/>
          </w:tcPr>
          <w:p w14:paraId="0FD48331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  <w:p w14:paraId="024BA0A5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2A5E7B49" w14:textId="43BE9259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,75 đ</w:t>
            </w:r>
          </w:p>
          <w:p w14:paraId="77320D65" w14:textId="05AC72D9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7,5%</w:t>
            </w:r>
          </w:p>
        </w:tc>
      </w:tr>
      <w:tr w:rsidR="00792F7F" w:rsidRPr="00CE0D35" w14:paraId="41D62A96" w14:textId="77777777" w:rsidTr="00792F7F">
        <w:trPr>
          <w:trHeight w:val="533"/>
        </w:trPr>
        <w:tc>
          <w:tcPr>
            <w:tcW w:w="297" w:type="pct"/>
            <w:vMerge/>
          </w:tcPr>
          <w:p w14:paraId="48E962FE" w14:textId="5BD87456" w:rsidR="00792F7F" w:rsidRPr="00CE0D35" w:rsidRDefault="00792F7F" w:rsidP="00792F7F">
            <w:pPr>
              <w:spacing w:before="40" w:after="40" w:line="312" w:lineRule="auto"/>
              <w:ind w:hanging="109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42" w:type="pct"/>
            <w:vMerge/>
            <w:vAlign w:val="center"/>
          </w:tcPr>
          <w:p w14:paraId="3C8777D3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</w:p>
        </w:tc>
        <w:tc>
          <w:tcPr>
            <w:tcW w:w="961" w:type="pct"/>
            <w:vAlign w:val="center"/>
          </w:tcPr>
          <w:p w14:paraId="340CB36B" w14:textId="0AE30A53" w:rsidR="00792F7F" w:rsidRDefault="00792F7F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  <w:r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>Chia đa thức cho đơn thức</w:t>
            </w:r>
          </w:p>
        </w:tc>
        <w:tc>
          <w:tcPr>
            <w:tcW w:w="400" w:type="pct"/>
            <w:shd w:val="clear" w:color="auto" w:fill="D0CECE" w:themeFill="background2" w:themeFillShade="E6"/>
            <w:vAlign w:val="center"/>
          </w:tcPr>
          <w:p w14:paraId="664BDA93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317" w:type="pct"/>
            <w:shd w:val="clear" w:color="auto" w:fill="D0CECE" w:themeFill="background2" w:themeFillShade="E6"/>
            <w:vAlign w:val="center"/>
          </w:tcPr>
          <w:p w14:paraId="070D16EB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422" w:type="pct"/>
            <w:shd w:val="clear" w:color="auto" w:fill="8EAADB" w:themeFill="accent1" w:themeFillTint="99"/>
            <w:vAlign w:val="center"/>
          </w:tcPr>
          <w:p w14:paraId="1C34DCDC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8EAADB" w:themeFill="accent1" w:themeFillTint="99"/>
            <w:vAlign w:val="center"/>
          </w:tcPr>
          <w:p w14:paraId="6AD0519B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/3</w:t>
            </w:r>
          </w:p>
          <w:p w14:paraId="54D79873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Câu 8</w:t>
            </w:r>
          </w:p>
          <w:p w14:paraId="3309B332" w14:textId="6E005841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0,5 đ</w:t>
            </w:r>
          </w:p>
        </w:tc>
        <w:tc>
          <w:tcPr>
            <w:tcW w:w="316" w:type="pct"/>
            <w:shd w:val="clear" w:color="auto" w:fill="F7CAAC" w:themeFill="accent2" w:themeFillTint="66"/>
            <w:vAlign w:val="center"/>
          </w:tcPr>
          <w:p w14:paraId="162C65C0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69" w:type="pct"/>
            <w:shd w:val="clear" w:color="auto" w:fill="F7CAAC" w:themeFill="accent2" w:themeFillTint="66"/>
            <w:vAlign w:val="center"/>
          </w:tcPr>
          <w:p w14:paraId="40482F65" w14:textId="77777777" w:rsidR="00792F7F" w:rsidRPr="00853D4C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317" w:type="pct"/>
            <w:shd w:val="clear" w:color="auto" w:fill="D9E2F3" w:themeFill="accent1" w:themeFillTint="33"/>
            <w:vAlign w:val="center"/>
          </w:tcPr>
          <w:p w14:paraId="2C4F1BD2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D9E2F3" w:themeFill="accent1" w:themeFillTint="33"/>
            <w:vAlign w:val="center"/>
          </w:tcPr>
          <w:p w14:paraId="71EB10DE" w14:textId="77777777" w:rsidR="00792F7F" w:rsidRPr="005205B3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421" w:type="pct"/>
            <w:shd w:val="clear" w:color="auto" w:fill="FFE599" w:themeFill="accent4" w:themeFillTint="66"/>
          </w:tcPr>
          <w:p w14:paraId="3698DF1E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01013DEC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0,5 đ</w:t>
            </w:r>
          </w:p>
          <w:p w14:paraId="61F2FCB9" w14:textId="545263F4" w:rsidR="00792F7F" w:rsidRPr="005F0DC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5%</w:t>
            </w:r>
          </w:p>
        </w:tc>
      </w:tr>
      <w:tr w:rsidR="00792F7F" w:rsidRPr="006D187D" w14:paraId="096FE467" w14:textId="77777777" w:rsidTr="00792F7F">
        <w:trPr>
          <w:trHeight w:val="533"/>
        </w:trPr>
        <w:tc>
          <w:tcPr>
            <w:tcW w:w="297" w:type="pct"/>
            <w:vMerge/>
          </w:tcPr>
          <w:p w14:paraId="2B4CF30F" w14:textId="27B13531" w:rsidR="00792F7F" w:rsidRPr="00CE0D35" w:rsidRDefault="00792F7F" w:rsidP="00792F7F">
            <w:pPr>
              <w:spacing w:before="40" w:after="40" w:line="312" w:lineRule="auto"/>
              <w:ind w:hanging="109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42" w:type="pct"/>
            <w:vMerge/>
            <w:vAlign w:val="center"/>
          </w:tcPr>
          <w:p w14:paraId="42155234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</w:p>
        </w:tc>
        <w:tc>
          <w:tcPr>
            <w:tcW w:w="961" w:type="pct"/>
            <w:vAlign w:val="center"/>
          </w:tcPr>
          <w:p w14:paraId="46FF60DE" w14:textId="20219D33" w:rsidR="00792F7F" w:rsidRPr="006D187D" w:rsidRDefault="00792F7F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</w:pPr>
            <w:r w:rsidRPr="006D187D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Giá trị của đa thức</w:t>
            </w:r>
          </w:p>
        </w:tc>
        <w:tc>
          <w:tcPr>
            <w:tcW w:w="400" w:type="pct"/>
            <w:shd w:val="clear" w:color="auto" w:fill="D0CECE" w:themeFill="background2" w:themeFillShade="E6"/>
            <w:vAlign w:val="center"/>
          </w:tcPr>
          <w:p w14:paraId="4E340588" w14:textId="77777777" w:rsidR="00792F7F" w:rsidRPr="006D187D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D0CECE" w:themeFill="background2" w:themeFillShade="E6"/>
            <w:vAlign w:val="center"/>
          </w:tcPr>
          <w:p w14:paraId="3CC506ED" w14:textId="77777777" w:rsidR="00792F7F" w:rsidRPr="006D187D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2" w:type="pct"/>
            <w:shd w:val="clear" w:color="auto" w:fill="8EAADB" w:themeFill="accent1" w:themeFillTint="99"/>
            <w:vAlign w:val="center"/>
          </w:tcPr>
          <w:p w14:paraId="6DA787BD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8EAADB" w:themeFill="accent1" w:themeFillTint="99"/>
            <w:vAlign w:val="center"/>
          </w:tcPr>
          <w:p w14:paraId="4F0F4F1A" w14:textId="77777777" w:rsidR="00792F7F" w:rsidRPr="006D187D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6" w:type="pct"/>
            <w:shd w:val="clear" w:color="auto" w:fill="F7CAAC" w:themeFill="accent2" w:themeFillTint="66"/>
            <w:vAlign w:val="center"/>
          </w:tcPr>
          <w:p w14:paraId="195A7270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69" w:type="pct"/>
            <w:shd w:val="clear" w:color="auto" w:fill="F7CAAC" w:themeFill="accent2" w:themeFillTint="66"/>
            <w:vAlign w:val="center"/>
          </w:tcPr>
          <w:p w14:paraId="3F788CFC" w14:textId="3C0039CC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/3</w:t>
            </w:r>
          </w:p>
          <w:p w14:paraId="34C33D51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Câu 8</w:t>
            </w:r>
          </w:p>
          <w:p w14:paraId="3DE4EBEF" w14:textId="3DBC287D" w:rsidR="00792F7F" w:rsidRPr="005F0DC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0,75 đ</w:t>
            </w:r>
          </w:p>
        </w:tc>
        <w:tc>
          <w:tcPr>
            <w:tcW w:w="317" w:type="pct"/>
            <w:shd w:val="clear" w:color="auto" w:fill="D9E2F3" w:themeFill="accent1" w:themeFillTint="33"/>
            <w:vAlign w:val="center"/>
          </w:tcPr>
          <w:p w14:paraId="123C00FA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D9E2F3" w:themeFill="accent1" w:themeFillTint="33"/>
            <w:vAlign w:val="center"/>
          </w:tcPr>
          <w:p w14:paraId="22FE1F6F" w14:textId="77777777" w:rsidR="00792F7F" w:rsidRPr="006D187D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FFE599" w:themeFill="accent4" w:themeFillTint="66"/>
          </w:tcPr>
          <w:p w14:paraId="1FBFECDE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77D17419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0,75 đ</w:t>
            </w:r>
          </w:p>
          <w:p w14:paraId="0A08AA09" w14:textId="2B521F4A" w:rsidR="00792F7F" w:rsidRPr="005F0DC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7,5%</w:t>
            </w:r>
          </w:p>
        </w:tc>
      </w:tr>
      <w:tr w:rsidR="00792F7F" w:rsidRPr="006D187D" w14:paraId="03E70312" w14:textId="77777777" w:rsidTr="00792F7F">
        <w:trPr>
          <w:trHeight w:val="533"/>
        </w:trPr>
        <w:tc>
          <w:tcPr>
            <w:tcW w:w="297" w:type="pct"/>
            <w:vMerge/>
          </w:tcPr>
          <w:p w14:paraId="651C8A74" w14:textId="395FCD42" w:rsidR="00792F7F" w:rsidRPr="00CE0D35" w:rsidRDefault="00792F7F" w:rsidP="00792F7F">
            <w:pPr>
              <w:spacing w:before="40" w:after="40" w:line="312" w:lineRule="auto"/>
              <w:ind w:hanging="109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42" w:type="pct"/>
            <w:vMerge/>
            <w:vAlign w:val="center"/>
          </w:tcPr>
          <w:p w14:paraId="12F8689F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</w:pPr>
          </w:p>
        </w:tc>
        <w:tc>
          <w:tcPr>
            <w:tcW w:w="961" w:type="pct"/>
            <w:vAlign w:val="center"/>
          </w:tcPr>
          <w:p w14:paraId="5ED2657D" w14:textId="354DD6DA" w:rsidR="00792F7F" w:rsidRPr="006D187D" w:rsidRDefault="00792F7F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  <w:r w:rsidRPr="006D187D">
              <w:rPr>
                <w:rFonts w:eastAsia="Calibri" w:cs="Times New Roman"/>
                <w:noProof/>
                <w:szCs w:val="28"/>
                <w:lang w:val="vi-VN"/>
              </w:rPr>
              <w:t>Hằng đẳng thức</w:t>
            </w:r>
          </w:p>
        </w:tc>
        <w:tc>
          <w:tcPr>
            <w:tcW w:w="400" w:type="pct"/>
            <w:shd w:val="clear" w:color="auto" w:fill="D0CECE" w:themeFill="background2" w:themeFillShade="E6"/>
            <w:vAlign w:val="center"/>
          </w:tcPr>
          <w:p w14:paraId="767F6E5F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</w:t>
            </w:r>
          </w:p>
          <w:p w14:paraId="2BA6515B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Câu 3,4</w:t>
            </w:r>
          </w:p>
          <w:p w14:paraId="488C626C" w14:textId="25A01FF7" w:rsidR="00792F7F" w:rsidRPr="006D187D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 đ</w:t>
            </w:r>
          </w:p>
        </w:tc>
        <w:tc>
          <w:tcPr>
            <w:tcW w:w="317" w:type="pct"/>
            <w:shd w:val="clear" w:color="auto" w:fill="D0CECE" w:themeFill="background2" w:themeFillShade="E6"/>
            <w:vAlign w:val="center"/>
          </w:tcPr>
          <w:p w14:paraId="4CA8A64B" w14:textId="77777777" w:rsidR="00792F7F" w:rsidRPr="006D187D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2" w:type="pct"/>
            <w:shd w:val="clear" w:color="auto" w:fill="8EAADB" w:themeFill="accent1" w:themeFillTint="99"/>
            <w:vAlign w:val="center"/>
          </w:tcPr>
          <w:p w14:paraId="7D007C03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8EAADB" w:themeFill="accent1" w:themeFillTint="99"/>
            <w:vAlign w:val="center"/>
          </w:tcPr>
          <w:p w14:paraId="2BF8C207" w14:textId="6825830A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/2</w:t>
            </w:r>
          </w:p>
          <w:p w14:paraId="37332E61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Câu 7</w:t>
            </w:r>
          </w:p>
          <w:p w14:paraId="16A26718" w14:textId="6D83738C" w:rsidR="00792F7F" w:rsidRPr="006D187D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0,5 đ</w:t>
            </w:r>
          </w:p>
        </w:tc>
        <w:tc>
          <w:tcPr>
            <w:tcW w:w="316" w:type="pct"/>
            <w:shd w:val="clear" w:color="auto" w:fill="F7CAAC" w:themeFill="accent2" w:themeFillTint="66"/>
            <w:vAlign w:val="center"/>
          </w:tcPr>
          <w:p w14:paraId="6F59BBB0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69" w:type="pct"/>
            <w:shd w:val="clear" w:color="auto" w:fill="F7CAAC" w:themeFill="accent2" w:themeFillTint="66"/>
            <w:vAlign w:val="center"/>
          </w:tcPr>
          <w:p w14:paraId="547975C7" w14:textId="0F064F74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/2</w:t>
            </w:r>
          </w:p>
          <w:p w14:paraId="5ED1BFF9" w14:textId="06384789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Câu 7</w:t>
            </w:r>
          </w:p>
          <w:p w14:paraId="60824313" w14:textId="3EBD9192" w:rsidR="00792F7F" w:rsidRPr="005F0DC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0,5 đ</w:t>
            </w:r>
          </w:p>
        </w:tc>
        <w:tc>
          <w:tcPr>
            <w:tcW w:w="317" w:type="pct"/>
            <w:shd w:val="clear" w:color="auto" w:fill="D9E2F3" w:themeFill="accent1" w:themeFillTint="33"/>
            <w:vAlign w:val="center"/>
          </w:tcPr>
          <w:p w14:paraId="00541E93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D9E2F3" w:themeFill="accent1" w:themeFillTint="33"/>
            <w:vAlign w:val="center"/>
          </w:tcPr>
          <w:p w14:paraId="3625ABBE" w14:textId="47337C3A" w:rsidR="00792F7F" w:rsidRPr="005F0DC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421" w:type="pct"/>
            <w:shd w:val="clear" w:color="auto" w:fill="FFE599" w:themeFill="accent4" w:themeFillTint="66"/>
          </w:tcPr>
          <w:p w14:paraId="0022C04E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5E5A1FDE" w14:textId="348EF4F0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 đ</w:t>
            </w:r>
          </w:p>
          <w:p w14:paraId="5E3A76A8" w14:textId="12294223" w:rsidR="00792F7F" w:rsidRPr="005F0DC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0%</w:t>
            </w:r>
          </w:p>
        </w:tc>
      </w:tr>
      <w:tr w:rsidR="00792F7F" w:rsidRPr="00CE0D35" w14:paraId="0AEF7E1B" w14:textId="77777777" w:rsidTr="00792F7F">
        <w:trPr>
          <w:trHeight w:val="533"/>
        </w:trPr>
        <w:tc>
          <w:tcPr>
            <w:tcW w:w="297" w:type="pct"/>
            <w:vMerge/>
          </w:tcPr>
          <w:p w14:paraId="2AD5C23D" w14:textId="42858228" w:rsidR="00792F7F" w:rsidRPr="00CE0D35" w:rsidRDefault="00792F7F" w:rsidP="00792F7F">
            <w:pPr>
              <w:spacing w:before="40" w:after="40" w:line="312" w:lineRule="auto"/>
              <w:ind w:hanging="109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42" w:type="pct"/>
            <w:vMerge/>
          </w:tcPr>
          <w:p w14:paraId="65896E55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/>
                <w:iCs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961" w:type="pct"/>
          </w:tcPr>
          <w:p w14:paraId="645A9A5A" w14:textId="4510FE21" w:rsidR="00792F7F" w:rsidRPr="006D187D" w:rsidRDefault="00792F7F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</w:pPr>
            <w:r w:rsidRPr="006D187D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Chứng minh không phụ thuộc vào biến</w:t>
            </w:r>
          </w:p>
        </w:tc>
        <w:tc>
          <w:tcPr>
            <w:tcW w:w="400" w:type="pct"/>
            <w:shd w:val="clear" w:color="auto" w:fill="D0CECE" w:themeFill="background2" w:themeFillShade="E6"/>
          </w:tcPr>
          <w:p w14:paraId="02E068FB" w14:textId="37F21A12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317" w:type="pct"/>
            <w:shd w:val="clear" w:color="auto" w:fill="D0CECE" w:themeFill="background2" w:themeFillShade="E6"/>
          </w:tcPr>
          <w:p w14:paraId="76282971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2" w:type="pct"/>
            <w:shd w:val="clear" w:color="auto" w:fill="8EAADB" w:themeFill="accent1" w:themeFillTint="99"/>
          </w:tcPr>
          <w:p w14:paraId="7DCAC019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8EAADB" w:themeFill="accent1" w:themeFillTint="99"/>
          </w:tcPr>
          <w:p w14:paraId="66386D26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6" w:type="pct"/>
            <w:shd w:val="clear" w:color="auto" w:fill="F7CAAC" w:themeFill="accent2" w:themeFillTint="66"/>
          </w:tcPr>
          <w:p w14:paraId="1DC04491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69" w:type="pct"/>
            <w:shd w:val="clear" w:color="auto" w:fill="F7CAAC" w:themeFill="accent2" w:themeFillTint="66"/>
          </w:tcPr>
          <w:p w14:paraId="74132884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D9E2F3" w:themeFill="accent1" w:themeFillTint="33"/>
          </w:tcPr>
          <w:p w14:paraId="1E0658D9" w14:textId="77777777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D9E2F3" w:themeFill="accent1" w:themeFillTint="33"/>
          </w:tcPr>
          <w:p w14:paraId="1D318ED2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</w:t>
            </w:r>
          </w:p>
          <w:p w14:paraId="1140C849" w14:textId="77777777" w:rsid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Câu 10</w:t>
            </w:r>
          </w:p>
          <w:p w14:paraId="748B5146" w14:textId="7D50629F" w:rsidR="00792F7F" w:rsidRPr="00CE0D3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 đ</w:t>
            </w:r>
          </w:p>
        </w:tc>
        <w:tc>
          <w:tcPr>
            <w:tcW w:w="421" w:type="pct"/>
            <w:shd w:val="clear" w:color="auto" w:fill="FFE599" w:themeFill="accent4" w:themeFillTint="66"/>
          </w:tcPr>
          <w:p w14:paraId="7F518CD0" w14:textId="381CFA2F" w:rsidR="00792F7F" w:rsidRDefault="00792F7F" w:rsidP="00792F7F">
            <w:pPr>
              <w:tabs>
                <w:tab w:val="left" w:pos="268"/>
                <w:tab w:val="center" w:pos="457"/>
              </w:tabs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791D4B9C" w14:textId="4AB6A561" w:rsidR="00792F7F" w:rsidRPr="00CE0D35" w:rsidRDefault="00792F7F" w:rsidP="00792F7F">
            <w:pPr>
              <w:tabs>
                <w:tab w:val="left" w:pos="268"/>
                <w:tab w:val="center" w:pos="457"/>
              </w:tabs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 w:rsidRPr="00CE0D35">
              <w:rPr>
                <w:rFonts w:eastAsia="Calibri" w:cs="Times New Roman"/>
                <w:noProof/>
                <w:spacing w:val="-8"/>
                <w:szCs w:val="28"/>
              </w:rPr>
              <w:t>1đ</w:t>
            </w:r>
          </w:p>
          <w:p w14:paraId="38BECDF2" w14:textId="277681E7" w:rsidR="00792F7F" w:rsidRPr="005F0DC5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0</w:t>
            </w:r>
            <w:r w:rsidRPr="00CE0D35">
              <w:rPr>
                <w:rFonts w:eastAsia="Calibri" w:cs="Times New Roman"/>
                <w:noProof/>
                <w:spacing w:val="-8"/>
                <w:szCs w:val="28"/>
              </w:rPr>
              <w:t>%</w:t>
            </w:r>
          </w:p>
        </w:tc>
      </w:tr>
      <w:tr w:rsidR="005F0DC5" w:rsidRPr="00CE0D35" w14:paraId="6DF28071" w14:textId="77777777" w:rsidTr="00792F7F">
        <w:trPr>
          <w:trHeight w:val="533"/>
        </w:trPr>
        <w:tc>
          <w:tcPr>
            <w:tcW w:w="297" w:type="pct"/>
            <w:vMerge w:val="restart"/>
          </w:tcPr>
          <w:p w14:paraId="048EFE2E" w14:textId="77777777" w:rsidR="00006FE7" w:rsidRPr="00CE0D35" w:rsidRDefault="00006FE7" w:rsidP="00792F7F">
            <w:pPr>
              <w:spacing w:before="40" w:after="40" w:line="312" w:lineRule="auto"/>
              <w:ind w:hanging="109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42" w:type="pct"/>
            <w:vMerge w:val="restart"/>
            <w:vAlign w:val="center"/>
          </w:tcPr>
          <w:p w14:paraId="19273B70" w14:textId="3DDBB7D2" w:rsidR="00006FE7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</w:rPr>
            </w:pPr>
            <w:r w:rsidRPr="00CE0D35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 xml:space="preserve">Các </w:t>
            </w:r>
            <w:r w:rsidR="005014CC" w:rsidRPr="000F3293">
              <w:rPr>
                <w:rFonts w:eastAsia="Calibri" w:cs="Times New Roman"/>
                <w:b/>
                <w:bCs/>
                <w:noProof/>
                <w:szCs w:val="28"/>
                <w:lang w:val="vi-VN"/>
              </w:rPr>
              <w:t>tứ giác đặc biệt</w:t>
            </w:r>
          </w:p>
          <w:p w14:paraId="3D02FC61" w14:textId="77777777" w:rsidR="00792F7F" w:rsidRPr="00792F7F" w:rsidRDefault="00792F7F" w:rsidP="00792F7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zCs w:val="28"/>
              </w:rPr>
            </w:pPr>
          </w:p>
          <w:p w14:paraId="0E695508" w14:textId="2541D183" w:rsidR="00F81763" w:rsidRPr="000F3293" w:rsidRDefault="00853D4C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/>
                <w:iCs/>
                <w:noProof/>
                <w:color w:val="000000"/>
                <w:szCs w:val="28"/>
                <w:lang w:val="vi-VN"/>
              </w:rPr>
            </w:pPr>
            <w:r w:rsidRPr="000F3293">
              <w:rPr>
                <w:rFonts w:eastAsia="Times New Roman" w:cs="Times New Roman"/>
                <w:b/>
                <w:iCs/>
                <w:noProof/>
                <w:color w:val="000000"/>
                <w:szCs w:val="28"/>
                <w:lang w:val="vi-VN"/>
              </w:rPr>
              <w:t>4</w:t>
            </w:r>
            <w:r w:rsidR="00F81763" w:rsidRPr="000F3293">
              <w:rPr>
                <w:rFonts w:eastAsia="Times New Roman" w:cs="Times New Roman"/>
                <w:b/>
                <w:iCs/>
                <w:noProof/>
                <w:color w:val="000000"/>
                <w:szCs w:val="28"/>
                <w:lang w:val="vi-VN"/>
              </w:rPr>
              <w:t xml:space="preserve"> đ</w:t>
            </w:r>
          </w:p>
          <w:p w14:paraId="7CB9E753" w14:textId="732C68E9" w:rsidR="00F81763" w:rsidRPr="00CE0D35" w:rsidRDefault="00853D4C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/>
                <w:iCs/>
                <w:noProof/>
                <w:color w:val="000000"/>
                <w:szCs w:val="28"/>
              </w:rPr>
            </w:pPr>
            <w:r>
              <w:rPr>
                <w:rFonts w:eastAsia="Times New Roman" w:cs="Times New Roman"/>
                <w:b/>
                <w:iCs/>
                <w:noProof/>
                <w:color w:val="000000"/>
                <w:szCs w:val="28"/>
              </w:rPr>
              <w:t>40</w:t>
            </w:r>
            <w:r w:rsidR="00F81763" w:rsidRPr="00CE0D35">
              <w:rPr>
                <w:rFonts w:eastAsia="Times New Roman" w:cs="Times New Roman"/>
                <w:b/>
                <w:iCs/>
                <w:noProof/>
                <w:color w:val="000000"/>
                <w:szCs w:val="28"/>
              </w:rPr>
              <w:t xml:space="preserve"> %</w:t>
            </w:r>
          </w:p>
        </w:tc>
        <w:tc>
          <w:tcPr>
            <w:tcW w:w="961" w:type="pct"/>
            <w:vAlign w:val="center"/>
          </w:tcPr>
          <w:p w14:paraId="54E52764" w14:textId="5BF35EF1" w:rsidR="00006FE7" w:rsidRPr="005F0DC5" w:rsidRDefault="00006FE7" w:rsidP="00792F7F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noProof/>
                <w:szCs w:val="28"/>
              </w:rPr>
            </w:pPr>
            <w:r w:rsidRPr="005F0DC5">
              <w:rPr>
                <w:rFonts w:eastAsia="Calibri" w:cs="Times New Roman"/>
                <w:iCs/>
                <w:noProof/>
                <w:szCs w:val="28"/>
                <w:lang w:val="vi-VN"/>
              </w:rPr>
              <w:t xml:space="preserve">Hình </w:t>
            </w:r>
            <w:r w:rsidR="005F0DC5" w:rsidRPr="005F0DC5">
              <w:rPr>
                <w:rFonts w:eastAsia="Calibri" w:cs="Times New Roman"/>
                <w:iCs/>
                <w:noProof/>
                <w:szCs w:val="28"/>
              </w:rPr>
              <w:t>thang cân</w:t>
            </w:r>
          </w:p>
          <w:p w14:paraId="02EC5956" w14:textId="77777777" w:rsidR="00006FE7" w:rsidRPr="005F0DC5" w:rsidRDefault="00006FE7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400" w:type="pct"/>
            <w:shd w:val="clear" w:color="auto" w:fill="D0CECE" w:themeFill="background2" w:themeFillShade="E6"/>
          </w:tcPr>
          <w:p w14:paraId="1C44C3AB" w14:textId="12FF1895" w:rsidR="004415A9" w:rsidRPr="00CE0D35" w:rsidRDefault="004415A9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402BE739" w14:textId="350C206E" w:rsidR="004415A9" w:rsidRPr="00CE0D35" w:rsidRDefault="004415A9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317" w:type="pct"/>
            <w:shd w:val="clear" w:color="auto" w:fill="D0CECE" w:themeFill="background2" w:themeFillShade="E6"/>
          </w:tcPr>
          <w:p w14:paraId="6F524B46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2" w:type="pct"/>
            <w:shd w:val="clear" w:color="auto" w:fill="8EAADB" w:themeFill="accent1" w:themeFillTint="99"/>
          </w:tcPr>
          <w:p w14:paraId="5F5ED063" w14:textId="3840FE86" w:rsidR="00006FE7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</w:t>
            </w:r>
          </w:p>
          <w:p w14:paraId="23F01415" w14:textId="7DDF56B6" w:rsidR="005205B3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Câu 5</w:t>
            </w:r>
          </w:p>
          <w:p w14:paraId="431EBDE8" w14:textId="544D4BA8" w:rsidR="005205B3" w:rsidRPr="005205B3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0,5</w:t>
            </w:r>
            <w:r w:rsidR="005205B3">
              <w:rPr>
                <w:rFonts w:eastAsia="Calibri" w:cs="Times New Roman"/>
                <w:noProof/>
                <w:spacing w:val="-8"/>
                <w:szCs w:val="28"/>
              </w:rPr>
              <w:t xml:space="preserve"> đ</w:t>
            </w:r>
          </w:p>
        </w:tc>
        <w:tc>
          <w:tcPr>
            <w:tcW w:w="317" w:type="pct"/>
            <w:shd w:val="clear" w:color="auto" w:fill="8EAADB" w:themeFill="accent1" w:themeFillTint="99"/>
          </w:tcPr>
          <w:p w14:paraId="0D684254" w14:textId="5C39C2FE" w:rsidR="005F0DC5" w:rsidRPr="005F0DC5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</w:tc>
        <w:tc>
          <w:tcPr>
            <w:tcW w:w="316" w:type="pct"/>
            <w:shd w:val="clear" w:color="auto" w:fill="F7CAAC" w:themeFill="accent2" w:themeFillTint="66"/>
          </w:tcPr>
          <w:p w14:paraId="73C54A35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Cs w:val="28"/>
                <w:lang w:val="vi-VN"/>
              </w:rPr>
            </w:pPr>
          </w:p>
        </w:tc>
        <w:tc>
          <w:tcPr>
            <w:tcW w:w="369" w:type="pct"/>
            <w:shd w:val="clear" w:color="auto" w:fill="F7CAAC" w:themeFill="accent2" w:themeFillTint="66"/>
          </w:tcPr>
          <w:p w14:paraId="2EFA67C9" w14:textId="77777777" w:rsidR="005F0DC5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/3</w:t>
            </w:r>
          </w:p>
          <w:p w14:paraId="576C57DE" w14:textId="77777777" w:rsidR="005F0DC5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Câu 9</w:t>
            </w:r>
          </w:p>
          <w:p w14:paraId="72BCCE35" w14:textId="7273D548" w:rsidR="00006FE7" w:rsidRPr="00CE0D35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Cs w:val="28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 đ</w:t>
            </w:r>
          </w:p>
        </w:tc>
        <w:tc>
          <w:tcPr>
            <w:tcW w:w="317" w:type="pct"/>
            <w:shd w:val="clear" w:color="auto" w:fill="D9E2F3" w:themeFill="accent1" w:themeFillTint="33"/>
          </w:tcPr>
          <w:p w14:paraId="503FCA4E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D9E2F3" w:themeFill="accent1" w:themeFillTint="33"/>
          </w:tcPr>
          <w:p w14:paraId="3A40E056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FFE599" w:themeFill="accent4" w:themeFillTint="66"/>
          </w:tcPr>
          <w:p w14:paraId="65EB2073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  <w:p w14:paraId="600EDDC5" w14:textId="086232BE" w:rsidR="00F81763" w:rsidRPr="00CE0D35" w:rsidRDefault="00997A3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</w:t>
            </w:r>
            <w:r w:rsidR="005F0DC5">
              <w:rPr>
                <w:rFonts w:eastAsia="Calibri" w:cs="Times New Roman"/>
                <w:noProof/>
                <w:spacing w:val="-8"/>
                <w:szCs w:val="28"/>
              </w:rPr>
              <w:t>,5</w:t>
            </w:r>
            <w:r w:rsidR="00F81763" w:rsidRPr="00CE0D35">
              <w:rPr>
                <w:rFonts w:eastAsia="Calibri" w:cs="Times New Roman"/>
                <w:noProof/>
                <w:spacing w:val="-8"/>
                <w:szCs w:val="28"/>
              </w:rPr>
              <w:t xml:space="preserve"> đ</w:t>
            </w:r>
          </w:p>
          <w:p w14:paraId="0848DA7C" w14:textId="6CE03755" w:rsidR="00006FE7" w:rsidRPr="00CE0D35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5</w:t>
            </w:r>
            <w:r w:rsidR="00F81763" w:rsidRPr="00CE0D35">
              <w:rPr>
                <w:rFonts w:eastAsia="Calibri" w:cs="Times New Roman"/>
                <w:noProof/>
                <w:spacing w:val="-8"/>
                <w:szCs w:val="28"/>
              </w:rPr>
              <w:t>%</w:t>
            </w:r>
          </w:p>
        </w:tc>
      </w:tr>
      <w:tr w:rsidR="005F0DC5" w:rsidRPr="00CE0D35" w14:paraId="69F61985" w14:textId="77777777" w:rsidTr="00792F7F">
        <w:trPr>
          <w:trHeight w:val="675"/>
        </w:trPr>
        <w:tc>
          <w:tcPr>
            <w:tcW w:w="297" w:type="pct"/>
            <w:vMerge/>
          </w:tcPr>
          <w:p w14:paraId="0B364E23" w14:textId="091E86EE" w:rsidR="00006FE7" w:rsidRPr="00CE0D35" w:rsidRDefault="00006FE7" w:rsidP="00792F7F">
            <w:pPr>
              <w:spacing w:before="40" w:after="40" w:line="312" w:lineRule="auto"/>
              <w:ind w:hanging="109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42" w:type="pct"/>
            <w:vMerge/>
          </w:tcPr>
          <w:p w14:paraId="3D605B86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/>
                <w:iCs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961" w:type="pct"/>
          </w:tcPr>
          <w:p w14:paraId="34A3F01C" w14:textId="5E13727B" w:rsidR="00006FE7" w:rsidRPr="005F0DC5" w:rsidRDefault="005F0DC5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</w:pPr>
            <w:r w:rsidRPr="005F0DC5">
              <w:rPr>
                <w:rFonts w:eastAsia="Calibri" w:cs="Times New Roman"/>
                <w:iCs/>
                <w:noProof/>
                <w:szCs w:val="28"/>
              </w:rPr>
              <w:t>Hình bình hành</w:t>
            </w:r>
          </w:p>
        </w:tc>
        <w:tc>
          <w:tcPr>
            <w:tcW w:w="400" w:type="pct"/>
            <w:shd w:val="clear" w:color="auto" w:fill="D0CECE" w:themeFill="background2" w:themeFillShade="E6"/>
          </w:tcPr>
          <w:p w14:paraId="103F2024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D0CECE" w:themeFill="background2" w:themeFillShade="E6"/>
          </w:tcPr>
          <w:p w14:paraId="60C0C0DF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2" w:type="pct"/>
            <w:shd w:val="clear" w:color="auto" w:fill="8EAADB" w:themeFill="accent1" w:themeFillTint="99"/>
          </w:tcPr>
          <w:p w14:paraId="5DB402E7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8EAADB" w:themeFill="accent1" w:themeFillTint="99"/>
          </w:tcPr>
          <w:p w14:paraId="74C0F511" w14:textId="47F0EE87" w:rsidR="00853D4C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/3</w:t>
            </w:r>
          </w:p>
          <w:p w14:paraId="25E2A257" w14:textId="77777777" w:rsidR="005F0DC5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Câu 9</w:t>
            </w:r>
          </w:p>
          <w:p w14:paraId="5DE0343A" w14:textId="228E2230" w:rsidR="005F0DC5" w:rsidRPr="00853D4C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 đ</w:t>
            </w:r>
          </w:p>
        </w:tc>
        <w:tc>
          <w:tcPr>
            <w:tcW w:w="316" w:type="pct"/>
            <w:shd w:val="clear" w:color="auto" w:fill="F7CAAC" w:themeFill="accent2" w:themeFillTint="66"/>
          </w:tcPr>
          <w:p w14:paraId="7D408CE1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69" w:type="pct"/>
            <w:shd w:val="clear" w:color="auto" w:fill="F7CAAC" w:themeFill="accent2" w:themeFillTint="66"/>
          </w:tcPr>
          <w:p w14:paraId="30697E96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D9E2F3" w:themeFill="accent1" w:themeFillTint="33"/>
          </w:tcPr>
          <w:p w14:paraId="5A2A1B3B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D9E2F3" w:themeFill="accent1" w:themeFillTint="33"/>
          </w:tcPr>
          <w:p w14:paraId="1C637F00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FFE599" w:themeFill="accent4" w:themeFillTint="66"/>
          </w:tcPr>
          <w:p w14:paraId="300BF14D" w14:textId="77777777" w:rsidR="00006FE7" w:rsidRPr="00CE0D35" w:rsidRDefault="00006FE7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  <w:p w14:paraId="0D6678D3" w14:textId="4F243D28" w:rsidR="00F81763" w:rsidRPr="00CE0D35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</w:t>
            </w:r>
            <w:r w:rsidR="00F81763" w:rsidRPr="00CE0D35">
              <w:rPr>
                <w:rFonts w:eastAsia="Calibri" w:cs="Times New Roman"/>
                <w:noProof/>
                <w:spacing w:val="-8"/>
                <w:szCs w:val="28"/>
              </w:rPr>
              <w:t xml:space="preserve"> đ</w:t>
            </w:r>
          </w:p>
          <w:p w14:paraId="5534E9B1" w14:textId="25A59DFF" w:rsidR="00006FE7" w:rsidRPr="00CE0D35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</w:t>
            </w:r>
            <w:r w:rsidR="00F81763" w:rsidRPr="00CE0D35">
              <w:rPr>
                <w:rFonts w:eastAsia="Calibri" w:cs="Times New Roman"/>
                <w:noProof/>
                <w:spacing w:val="-8"/>
                <w:szCs w:val="28"/>
              </w:rPr>
              <w:t>0%</w:t>
            </w:r>
          </w:p>
        </w:tc>
      </w:tr>
      <w:tr w:rsidR="005F0DC5" w:rsidRPr="00CE0D35" w14:paraId="75BDC3DF" w14:textId="77777777" w:rsidTr="00792F7F">
        <w:trPr>
          <w:trHeight w:val="945"/>
        </w:trPr>
        <w:tc>
          <w:tcPr>
            <w:tcW w:w="297" w:type="pct"/>
            <w:vMerge/>
          </w:tcPr>
          <w:p w14:paraId="213DE493" w14:textId="027AAC4A" w:rsidR="006714BD" w:rsidRPr="00CE0D35" w:rsidRDefault="006714BD" w:rsidP="00792F7F">
            <w:pPr>
              <w:spacing w:before="40" w:after="40" w:line="312" w:lineRule="auto"/>
              <w:ind w:hanging="109"/>
              <w:jc w:val="center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42" w:type="pct"/>
            <w:vMerge/>
          </w:tcPr>
          <w:p w14:paraId="5E76AC66" w14:textId="77777777" w:rsidR="006714BD" w:rsidRPr="00CE0D35" w:rsidRDefault="006714BD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/>
                <w:iCs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961" w:type="pct"/>
          </w:tcPr>
          <w:p w14:paraId="09C0AC76" w14:textId="2B1BB239" w:rsidR="006714BD" w:rsidRPr="005F0DC5" w:rsidRDefault="005F0DC5" w:rsidP="00792F7F">
            <w:pPr>
              <w:spacing w:before="40" w:after="40" w:line="312" w:lineRule="auto"/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  <w:r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>Hình chữ nhật</w:t>
            </w:r>
          </w:p>
        </w:tc>
        <w:tc>
          <w:tcPr>
            <w:tcW w:w="400" w:type="pct"/>
            <w:shd w:val="clear" w:color="auto" w:fill="D0CECE" w:themeFill="background2" w:themeFillShade="E6"/>
          </w:tcPr>
          <w:p w14:paraId="3FA4D175" w14:textId="77777777" w:rsidR="006714BD" w:rsidRPr="00CE0D35" w:rsidRDefault="006714BD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D0CECE" w:themeFill="background2" w:themeFillShade="E6"/>
          </w:tcPr>
          <w:p w14:paraId="31043DE3" w14:textId="77777777" w:rsidR="006714BD" w:rsidRPr="00CE0D35" w:rsidRDefault="006714BD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2" w:type="pct"/>
            <w:shd w:val="clear" w:color="auto" w:fill="8EAADB" w:themeFill="accent1" w:themeFillTint="99"/>
          </w:tcPr>
          <w:p w14:paraId="345C43EC" w14:textId="77777777" w:rsidR="006714BD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</w:t>
            </w:r>
          </w:p>
          <w:p w14:paraId="5B174ACE" w14:textId="77777777" w:rsidR="005F0DC5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Câu 6</w:t>
            </w:r>
          </w:p>
          <w:p w14:paraId="0AC6F2C7" w14:textId="7A88CA44" w:rsidR="005F0DC5" w:rsidRPr="005F0DC5" w:rsidRDefault="00BF2F8B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 xml:space="preserve">0,5 </w:t>
            </w:r>
            <w:r w:rsidR="005F0DC5">
              <w:rPr>
                <w:rFonts w:eastAsia="Calibri" w:cs="Times New Roman"/>
                <w:noProof/>
                <w:spacing w:val="-8"/>
                <w:szCs w:val="28"/>
              </w:rPr>
              <w:t>đ</w:t>
            </w:r>
          </w:p>
        </w:tc>
        <w:tc>
          <w:tcPr>
            <w:tcW w:w="317" w:type="pct"/>
            <w:shd w:val="clear" w:color="auto" w:fill="8EAADB" w:themeFill="accent1" w:themeFillTint="99"/>
          </w:tcPr>
          <w:p w14:paraId="0D5C7072" w14:textId="77777777" w:rsidR="006714BD" w:rsidRPr="00CE0D35" w:rsidRDefault="006714BD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6" w:type="pct"/>
            <w:shd w:val="clear" w:color="auto" w:fill="F7CAAC" w:themeFill="accent2" w:themeFillTint="66"/>
          </w:tcPr>
          <w:p w14:paraId="2E528913" w14:textId="77777777" w:rsidR="006714BD" w:rsidRPr="00CE0D35" w:rsidRDefault="006714BD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69" w:type="pct"/>
            <w:shd w:val="clear" w:color="auto" w:fill="F7CAAC" w:themeFill="accent2" w:themeFillTint="66"/>
          </w:tcPr>
          <w:p w14:paraId="2F617891" w14:textId="63D788EE" w:rsidR="006714BD" w:rsidRPr="00CE0D35" w:rsidRDefault="006714BD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317" w:type="pct"/>
            <w:shd w:val="clear" w:color="auto" w:fill="D9E2F3" w:themeFill="accent1" w:themeFillTint="33"/>
          </w:tcPr>
          <w:p w14:paraId="495B2446" w14:textId="77777777" w:rsidR="006714BD" w:rsidRPr="00CE0D35" w:rsidRDefault="006714BD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D9E2F3" w:themeFill="accent1" w:themeFillTint="33"/>
          </w:tcPr>
          <w:p w14:paraId="488B63DA" w14:textId="6D9103A7" w:rsidR="006714BD" w:rsidRPr="00CE0D35" w:rsidRDefault="006714BD" w:rsidP="00792F7F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FFE599" w:themeFill="accent4" w:themeFillTint="66"/>
          </w:tcPr>
          <w:p w14:paraId="2A1EA66A" w14:textId="77777777" w:rsidR="005F0DC5" w:rsidRDefault="005F0DC5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</w:p>
          <w:p w14:paraId="5DAAF44F" w14:textId="4BA3A745" w:rsidR="006714BD" w:rsidRDefault="00BF2F8B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0,5</w:t>
            </w:r>
            <w:r w:rsidR="005F0DC5">
              <w:rPr>
                <w:rFonts w:eastAsia="Calibri" w:cs="Times New Roman"/>
                <w:noProof/>
                <w:spacing w:val="-8"/>
                <w:szCs w:val="28"/>
              </w:rPr>
              <w:t xml:space="preserve"> đ</w:t>
            </w:r>
          </w:p>
          <w:p w14:paraId="2682748B" w14:textId="09301596" w:rsidR="005F0DC5" w:rsidRPr="005F0DC5" w:rsidRDefault="00724E18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 xml:space="preserve">5 </w:t>
            </w:r>
            <w:r w:rsidR="005F0DC5">
              <w:rPr>
                <w:rFonts w:eastAsia="Calibri" w:cs="Times New Roman"/>
                <w:noProof/>
                <w:spacing w:val="-8"/>
                <w:szCs w:val="28"/>
              </w:rPr>
              <w:t>%</w:t>
            </w:r>
          </w:p>
        </w:tc>
      </w:tr>
      <w:tr w:rsidR="00C238F5" w:rsidRPr="00CE0D35" w14:paraId="13B2DAAA" w14:textId="77777777" w:rsidTr="00792F7F">
        <w:trPr>
          <w:trHeight w:val="275"/>
        </w:trPr>
        <w:tc>
          <w:tcPr>
            <w:tcW w:w="1700" w:type="pct"/>
            <w:gridSpan w:val="3"/>
          </w:tcPr>
          <w:p w14:paraId="494C77A8" w14:textId="026B6F24" w:rsidR="006714BD" w:rsidRPr="00CE0D35" w:rsidRDefault="006714BD" w:rsidP="006714BD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  <w:t>Tổng</w:t>
            </w:r>
          </w:p>
          <w:p w14:paraId="688E4B71" w14:textId="60F9823B" w:rsidR="006714BD" w:rsidRPr="00CE0D35" w:rsidRDefault="006714BD" w:rsidP="006714BD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</w:pPr>
            <w:r w:rsidRPr="00CE0D35">
              <w:rPr>
                <w:rFonts w:eastAsia="Calibri" w:cs="Times New Roman"/>
                <w:b/>
                <w:bCs/>
                <w:noProof/>
                <w:spacing w:val="-8"/>
                <w:szCs w:val="28"/>
              </w:rPr>
              <w:t>Điểm</w:t>
            </w:r>
          </w:p>
        </w:tc>
        <w:tc>
          <w:tcPr>
            <w:tcW w:w="400" w:type="pct"/>
            <w:shd w:val="clear" w:color="auto" w:fill="D0CECE" w:themeFill="background2" w:themeFillShade="E6"/>
            <w:vAlign w:val="center"/>
          </w:tcPr>
          <w:p w14:paraId="35F10C03" w14:textId="41E93DE8" w:rsidR="006714BD" w:rsidRPr="00997A37" w:rsidRDefault="006D187D" w:rsidP="006714BD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bCs/>
                <w:noProof/>
                <w:spacing w:val="-8"/>
                <w:szCs w:val="28"/>
              </w:rPr>
              <w:t>4</w:t>
            </w:r>
          </w:p>
          <w:p w14:paraId="7B66A062" w14:textId="22107CD3" w:rsidR="006714BD" w:rsidRPr="00997A37" w:rsidRDefault="005205B3" w:rsidP="006714BD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bCs/>
                <w:noProof/>
                <w:spacing w:val="-8"/>
                <w:szCs w:val="28"/>
              </w:rPr>
              <w:t xml:space="preserve"> 2</w:t>
            </w:r>
            <w:r w:rsidR="006714BD" w:rsidRPr="00997A37">
              <w:rPr>
                <w:rFonts w:eastAsia="Calibri" w:cs="Times New Roman"/>
                <w:bCs/>
                <w:noProof/>
                <w:spacing w:val="-8"/>
                <w:szCs w:val="28"/>
              </w:rPr>
              <w:t xml:space="preserve"> đ</w:t>
            </w:r>
          </w:p>
        </w:tc>
        <w:tc>
          <w:tcPr>
            <w:tcW w:w="317" w:type="pct"/>
            <w:shd w:val="clear" w:color="auto" w:fill="D0CECE" w:themeFill="background2" w:themeFillShade="E6"/>
            <w:vAlign w:val="center"/>
          </w:tcPr>
          <w:p w14:paraId="2B23D2E1" w14:textId="77777777" w:rsidR="006714BD" w:rsidRPr="00997A37" w:rsidRDefault="006714BD" w:rsidP="006714BD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2" w:type="pct"/>
            <w:shd w:val="clear" w:color="auto" w:fill="8EAADB" w:themeFill="accent1" w:themeFillTint="99"/>
            <w:vAlign w:val="center"/>
          </w:tcPr>
          <w:p w14:paraId="7C903266" w14:textId="42EA7342" w:rsidR="005F0DC5" w:rsidRDefault="005F0DC5" w:rsidP="006714BD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</w:t>
            </w:r>
          </w:p>
          <w:p w14:paraId="5F56C122" w14:textId="3593A791" w:rsidR="006714BD" w:rsidRPr="005F0DC5" w:rsidRDefault="005F0DC5" w:rsidP="006714BD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1 đ</w:t>
            </w:r>
          </w:p>
        </w:tc>
        <w:tc>
          <w:tcPr>
            <w:tcW w:w="317" w:type="pct"/>
            <w:shd w:val="clear" w:color="auto" w:fill="8EAADB" w:themeFill="accent1" w:themeFillTint="99"/>
            <w:vAlign w:val="center"/>
          </w:tcPr>
          <w:p w14:paraId="37547CB9" w14:textId="3F41A591" w:rsidR="005F0DC5" w:rsidRDefault="005F0DC5" w:rsidP="006714BD">
            <w:pPr>
              <w:spacing w:before="40" w:after="40" w:line="312" w:lineRule="auto"/>
              <w:ind w:hanging="143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3/2</w:t>
            </w:r>
          </w:p>
          <w:p w14:paraId="01AF5603" w14:textId="5321BC6C" w:rsidR="006714BD" w:rsidRPr="005F0DC5" w:rsidRDefault="005F0DC5" w:rsidP="006714BD">
            <w:pPr>
              <w:spacing w:before="40" w:after="40" w:line="312" w:lineRule="auto"/>
              <w:ind w:hanging="143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3đ</w:t>
            </w:r>
          </w:p>
        </w:tc>
        <w:tc>
          <w:tcPr>
            <w:tcW w:w="316" w:type="pct"/>
            <w:shd w:val="clear" w:color="auto" w:fill="F7CAAC" w:themeFill="accent2" w:themeFillTint="66"/>
            <w:vAlign w:val="center"/>
          </w:tcPr>
          <w:p w14:paraId="3E8355E1" w14:textId="77777777" w:rsidR="006714BD" w:rsidRPr="00997A37" w:rsidRDefault="006714BD" w:rsidP="006714BD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</w:rPr>
            </w:pPr>
          </w:p>
        </w:tc>
        <w:tc>
          <w:tcPr>
            <w:tcW w:w="369" w:type="pct"/>
            <w:shd w:val="clear" w:color="auto" w:fill="F7CAAC" w:themeFill="accent2" w:themeFillTint="66"/>
            <w:vAlign w:val="center"/>
          </w:tcPr>
          <w:p w14:paraId="4F8279B2" w14:textId="6C393205" w:rsidR="006714BD" w:rsidRPr="00997A37" w:rsidRDefault="00997A37" w:rsidP="006714BD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</w:rPr>
            </w:pPr>
            <w:r w:rsidRPr="00997A37">
              <w:rPr>
                <w:rFonts w:eastAsia="Calibri" w:cs="Times New Roman"/>
                <w:bCs/>
                <w:noProof/>
                <w:spacing w:val="-8"/>
                <w:szCs w:val="28"/>
              </w:rPr>
              <w:t>3</w:t>
            </w:r>
            <w:r w:rsidR="005F0DC5">
              <w:rPr>
                <w:rFonts w:eastAsia="Calibri" w:cs="Times New Roman"/>
                <w:bCs/>
                <w:noProof/>
                <w:spacing w:val="-8"/>
                <w:szCs w:val="28"/>
              </w:rPr>
              <w:t>/2</w:t>
            </w:r>
          </w:p>
          <w:p w14:paraId="5B839427" w14:textId="0E487CD2" w:rsidR="006714BD" w:rsidRPr="00997A37" w:rsidRDefault="006714BD" w:rsidP="006714BD">
            <w:pPr>
              <w:spacing w:before="40" w:after="40" w:line="312" w:lineRule="auto"/>
              <w:ind w:right="-105" w:hanging="101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  <w:lang w:val="vi-VN"/>
              </w:rPr>
            </w:pPr>
            <w:r w:rsidRPr="00997A37">
              <w:rPr>
                <w:rFonts w:eastAsia="Calibri" w:cs="Times New Roman"/>
                <w:bCs/>
                <w:noProof/>
                <w:spacing w:val="-8"/>
                <w:szCs w:val="28"/>
              </w:rPr>
              <w:t xml:space="preserve"> </w:t>
            </w:r>
            <w:r w:rsidR="00792F7F">
              <w:rPr>
                <w:rFonts w:eastAsia="Calibri" w:cs="Times New Roman"/>
                <w:bCs/>
                <w:noProof/>
                <w:spacing w:val="-8"/>
                <w:szCs w:val="28"/>
              </w:rPr>
              <w:t>3</w:t>
            </w:r>
            <w:r w:rsidRPr="00997A37">
              <w:rPr>
                <w:rFonts w:eastAsia="Calibri" w:cs="Times New Roman"/>
                <w:bCs/>
                <w:noProof/>
                <w:spacing w:val="-8"/>
                <w:szCs w:val="28"/>
              </w:rPr>
              <w:t>đ</w:t>
            </w:r>
          </w:p>
        </w:tc>
        <w:tc>
          <w:tcPr>
            <w:tcW w:w="317" w:type="pct"/>
            <w:shd w:val="clear" w:color="auto" w:fill="D9E2F3" w:themeFill="accent1" w:themeFillTint="33"/>
            <w:vAlign w:val="center"/>
          </w:tcPr>
          <w:p w14:paraId="24FBD830" w14:textId="20D475E8" w:rsidR="006714BD" w:rsidRPr="00997A37" w:rsidRDefault="006714BD" w:rsidP="006714BD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421" w:type="pct"/>
            <w:shd w:val="clear" w:color="auto" w:fill="D9E2F3" w:themeFill="accent1" w:themeFillTint="33"/>
            <w:vAlign w:val="center"/>
          </w:tcPr>
          <w:p w14:paraId="11BC1B3A" w14:textId="448053CD" w:rsidR="006714BD" w:rsidRPr="00997A37" w:rsidRDefault="00997A37" w:rsidP="006714BD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 w:rsidRPr="00997A37">
              <w:rPr>
                <w:rFonts w:eastAsia="Calibri" w:cs="Times New Roman"/>
                <w:noProof/>
                <w:spacing w:val="-8"/>
                <w:szCs w:val="28"/>
              </w:rPr>
              <w:t>1</w:t>
            </w:r>
          </w:p>
          <w:p w14:paraId="6CA17FD4" w14:textId="45863D77" w:rsidR="006714BD" w:rsidRPr="00997A37" w:rsidRDefault="00792F7F" w:rsidP="006714BD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 xml:space="preserve"> 1</w:t>
            </w:r>
            <w:r w:rsidR="006714BD" w:rsidRPr="00997A37">
              <w:rPr>
                <w:rFonts w:eastAsia="Calibri" w:cs="Times New Roman"/>
                <w:noProof/>
                <w:spacing w:val="-8"/>
                <w:szCs w:val="28"/>
              </w:rPr>
              <w:t>đ</w:t>
            </w:r>
          </w:p>
        </w:tc>
        <w:tc>
          <w:tcPr>
            <w:tcW w:w="421" w:type="pct"/>
            <w:shd w:val="clear" w:color="auto" w:fill="FFE599" w:themeFill="accent4" w:themeFillTint="66"/>
          </w:tcPr>
          <w:p w14:paraId="0AB1D26B" w14:textId="5270736E" w:rsidR="006714BD" w:rsidRPr="00997A37" w:rsidRDefault="00997A37" w:rsidP="006714BD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 w:rsidRPr="00997A37">
              <w:rPr>
                <w:rFonts w:eastAsia="Calibri" w:cs="Times New Roman"/>
                <w:noProof/>
                <w:spacing w:val="-8"/>
                <w:szCs w:val="28"/>
              </w:rPr>
              <w:t>10</w:t>
            </w:r>
          </w:p>
          <w:p w14:paraId="62E203A6" w14:textId="77777777" w:rsidR="006714BD" w:rsidRPr="00997A37" w:rsidRDefault="006714BD" w:rsidP="006714BD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 w:rsidRPr="00997A37">
              <w:rPr>
                <w:rFonts w:eastAsia="Calibri" w:cs="Times New Roman"/>
                <w:noProof/>
                <w:spacing w:val="-8"/>
                <w:szCs w:val="28"/>
              </w:rPr>
              <w:t>10đ</w:t>
            </w:r>
          </w:p>
        </w:tc>
      </w:tr>
      <w:tr w:rsidR="005F0DC5" w:rsidRPr="00CE0D35" w14:paraId="626C89AC" w14:textId="77777777" w:rsidTr="00792F7F">
        <w:trPr>
          <w:trHeight w:val="543"/>
        </w:trPr>
        <w:tc>
          <w:tcPr>
            <w:tcW w:w="1700" w:type="pct"/>
            <w:gridSpan w:val="3"/>
          </w:tcPr>
          <w:p w14:paraId="4F7B59B0" w14:textId="77777777" w:rsidR="006714BD" w:rsidRPr="00CE0D35" w:rsidRDefault="006714BD" w:rsidP="006714BD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  <w:t>Tỉ lệ %</w:t>
            </w:r>
          </w:p>
        </w:tc>
        <w:tc>
          <w:tcPr>
            <w:tcW w:w="717" w:type="pct"/>
            <w:gridSpan w:val="2"/>
            <w:shd w:val="clear" w:color="auto" w:fill="D0CECE" w:themeFill="background2" w:themeFillShade="E6"/>
            <w:vAlign w:val="center"/>
          </w:tcPr>
          <w:p w14:paraId="4A2C9C0A" w14:textId="7E0B5BB1" w:rsidR="006714BD" w:rsidRPr="00997A37" w:rsidRDefault="005205B3" w:rsidP="00792F7F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2</w:t>
            </w:r>
            <w:r w:rsidR="006714BD" w:rsidRPr="00997A37">
              <w:rPr>
                <w:rFonts w:eastAsia="Calibri" w:cs="Times New Roman"/>
                <w:noProof/>
                <w:spacing w:val="-8"/>
                <w:szCs w:val="28"/>
              </w:rPr>
              <w:t>0%</w:t>
            </w:r>
          </w:p>
        </w:tc>
        <w:tc>
          <w:tcPr>
            <w:tcW w:w="739" w:type="pct"/>
            <w:gridSpan w:val="2"/>
            <w:shd w:val="clear" w:color="auto" w:fill="8EAADB" w:themeFill="accent1" w:themeFillTint="99"/>
            <w:vAlign w:val="center"/>
          </w:tcPr>
          <w:p w14:paraId="2C6B0313" w14:textId="6FE802D0" w:rsidR="006714BD" w:rsidRPr="00997A37" w:rsidRDefault="006714BD" w:rsidP="00792F7F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  <w:r w:rsidRPr="00997A37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>4</w:t>
            </w:r>
            <w:r w:rsidR="005F0DC5">
              <w:rPr>
                <w:rFonts w:eastAsia="Calibri" w:cs="Times New Roman"/>
                <w:noProof/>
                <w:spacing w:val="-8"/>
                <w:szCs w:val="28"/>
              </w:rPr>
              <w:t>0</w:t>
            </w:r>
            <w:r w:rsidRPr="00997A37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>%</w:t>
            </w:r>
          </w:p>
        </w:tc>
        <w:tc>
          <w:tcPr>
            <w:tcW w:w="685" w:type="pct"/>
            <w:gridSpan w:val="2"/>
            <w:shd w:val="clear" w:color="auto" w:fill="F7CAAC" w:themeFill="accent2" w:themeFillTint="66"/>
            <w:vAlign w:val="center"/>
          </w:tcPr>
          <w:p w14:paraId="2061C8C5" w14:textId="177C0120" w:rsidR="006714BD" w:rsidRPr="00997A37" w:rsidRDefault="00792F7F" w:rsidP="00792F7F">
            <w:pPr>
              <w:spacing w:before="40" w:after="40" w:line="312" w:lineRule="auto"/>
              <w:ind w:right="-105" w:hanging="101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30</w:t>
            </w:r>
            <w:r w:rsidR="006714BD" w:rsidRPr="00997A37">
              <w:rPr>
                <w:rFonts w:eastAsia="Calibri" w:cs="Times New Roman"/>
                <w:noProof/>
                <w:spacing w:val="-8"/>
                <w:szCs w:val="28"/>
              </w:rPr>
              <w:t>%</w:t>
            </w:r>
          </w:p>
        </w:tc>
        <w:tc>
          <w:tcPr>
            <w:tcW w:w="738" w:type="pct"/>
            <w:gridSpan w:val="2"/>
            <w:shd w:val="clear" w:color="auto" w:fill="D9E2F3" w:themeFill="accent1" w:themeFillTint="33"/>
            <w:vAlign w:val="center"/>
          </w:tcPr>
          <w:p w14:paraId="625FF160" w14:textId="2C601428" w:rsidR="006714BD" w:rsidRPr="00997A37" w:rsidRDefault="006714BD" w:rsidP="00792F7F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</w:rPr>
            </w:pPr>
            <w:r w:rsidRPr="00997A37">
              <w:rPr>
                <w:rFonts w:eastAsia="Calibri" w:cs="Times New Roman"/>
                <w:noProof/>
                <w:spacing w:val="-8"/>
                <w:szCs w:val="28"/>
              </w:rPr>
              <w:t>10%</w:t>
            </w:r>
          </w:p>
        </w:tc>
        <w:tc>
          <w:tcPr>
            <w:tcW w:w="421" w:type="pct"/>
            <w:shd w:val="clear" w:color="auto" w:fill="FFE599" w:themeFill="accent4" w:themeFillTint="66"/>
          </w:tcPr>
          <w:p w14:paraId="15BBD87A" w14:textId="77777777" w:rsidR="006714BD" w:rsidRPr="00997A37" w:rsidRDefault="006714BD" w:rsidP="006714BD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  <w:lang w:val="vi-VN"/>
              </w:rPr>
            </w:pPr>
            <w:r w:rsidRPr="00997A37">
              <w:rPr>
                <w:rFonts w:eastAsia="Calibri" w:cs="Times New Roman"/>
                <w:bCs/>
                <w:noProof/>
                <w:spacing w:val="-8"/>
                <w:szCs w:val="28"/>
                <w:lang w:val="vi-VN"/>
              </w:rPr>
              <w:t>100</w:t>
            </w:r>
          </w:p>
        </w:tc>
      </w:tr>
      <w:tr w:rsidR="00792F7F" w:rsidRPr="00CE0D35" w14:paraId="245FB370" w14:textId="77777777" w:rsidTr="00792F7F">
        <w:trPr>
          <w:trHeight w:val="145"/>
        </w:trPr>
        <w:tc>
          <w:tcPr>
            <w:tcW w:w="1700" w:type="pct"/>
            <w:gridSpan w:val="3"/>
          </w:tcPr>
          <w:p w14:paraId="78EA8504" w14:textId="77777777" w:rsidR="00792F7F" w:rsidRPr="00CE0D35" w:rsidRDefault="00792F7F" w:rsidP="006714BD">
            <w:pPr>
              <w:spacing w:before="40" w:after="4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</w:pPr>
            <w:r w:rsidRPr="00CE0D35">
              <w:rPr>
                <w:rFonts w:eastAsia="Calibri" w:cs="Times New Roman"/>
                <w:b/>
                <w:bCs/>
                <w:noProof/>
                <w:spacing w:val="-8"/>
                <w:szCs w:val="28"/>
                <w:lang w:val="vi-VN"/>
              </w:rPr>
              <w:t>Tỉ lệ chung</w:t>
            </w:r>
          </w:p>
        </w:tc>
        <w:tc>
          <w:tcPr>
            <w:tcW w:w="1456" w:type="pct"/>
            <w:gridSpan w:val="4"/>
            <w:shd w:val="clear" w:color="auto" w:fill="D0CECE" w:themeFill="background2" w:themeFillShade="E6"/>
            <w:vAlign w:val="center"/>
          </w:tcPr>
          <w:p w14:paraId="48B65DA1" w14:textId="304A641A" w:rsidR="00792F7F" w:rsidRPr="00792F7F" w:rsidRDefault="00792F7F" w:rsidP="006714BD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60%</w:t>
            </w:r>
          </w:p>
        </w:tc>
        <w:tc>
          <w:tcPr>
            <w:tcW w:w="1423" w:type="pct"/>
            <w:gridSpan w:val="4"/>
            <w:shd w:val="clear" w:color="auto" w:fill="FFF2CC" w:themeFill="accent4" w:themeFillTint="33"/>
            <w:vAlign w:val="center"/>
          </w:tcPr>
          <w:p w14:paraId="40F259DE" w14:textId="0EAF230F" w:rsidR="00792F7F" w:rsidRPr="00997A37" w:rsidRDefault="00792F7F" w:rsidP="006714BD">
            <w:pPr>
              <w:spacing w:before="40" w:after="40" w:line="312" w:lineRule="auto"/>
              <w:jc w:val="center"/>
              <w:rPr>
                <w:rFonts w:eastAsia="Calibri" w:cs="Times New Roman"/>
                <w:noProof/>
                <w:spacing w:val="-8"/>
                <w:szCs w:val="28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Cs w:val="28"/>
              </w:rPr>
              <w:t>40</w:t>
            </w:r>
            <w:r w:rsidRPr="00997A37">
              <w:rPr>
                <w:rFonts w:eastAsia="Calibri" w:cs="Times New Roman"/>
                <w:noProof/>
                <w:spacing w:val="-8"/>
                <w:szCs w:val="28"/>
              </w:rPr>
              <w:t xml:space="preserve"> </w:t>
            </w:r>
            <w:r w:rsidRPr="00997A37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>%</w:t>
            </w:r>
          </w:p>
        </w:tc>
        <w:tc>
          <w:tcPr>
            <w:tcW w:w="421" w:type="pct"/>
            <w:shd w:val="clear" w:color="auto" w:fill="FFE599" w:themeFill="accent4" w:themeFillTint="66"/>
          </w:tcPr>
          <w:p w14:paraId="2C6E73DD" w14:textId="77777777" w:rsidR="00792F7F" w:rsidRPr="00997A37" w:rsidRDefault="00792F7F" w:rsidP="006714BD">
            <w:pPr>
              <w:spacing w:before="40" w:after="4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Cs w:val="28"/>
                <w:lang w:val="vi-VN"/>
              </w:rPr>
            </w:pPr>
            <w:r w:rsidRPr="00997A37">
              <w:rPr>
                <w:rFonts w:eastAsia="Calibri" w:cs="Times New Roman"/>
                <w:bCs/>
                <w:noProof/>
                <w:spacing w:val="-8"/>
                <w:szCs w:val="28"/>
                <w:lang w:val="vi-VN"/>
              </w:rPr>
              <w:t>100</w:t>
            </w:r>
          </w:p>
        </w:tc>
      </w:tr>
    </w:tbl>
    <w:p w14:paraId="2B7371D4" w14:textId="77777777" w:rsidR="00853D4C" w:rsidRDefault="00853D4C" w:rsidP="00CE0D35">
      <w:pPr>
        <w:tabs>
          <w:tab w:val="left" w:pos="720"/>
          <w:tab w:val="center" w:pos="6786"/>
        </w:tabs>
        <w:spacing w:after="0" w:line="312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nl-NL"/>
        </w:rPr>
      </w:pPr>
    </w:p>
    <w:p w14:paraId="3C0B1A3B" w14:textId="77777777" w:rsidR="00853D4C" w:rsidRDefault="00853D4C" w:rsidP="00CE0D35">
      <w:pPr>
        <w:tabs>
          <w:tab w:val="left" w:pos="720"/>
          <w:tab w:val="center" w:pos="6786"/>
        </w:tabs>
        <w:spacing w:after="0" w:line="312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nl-NL"/>
        </w:rPr>
      </w:pPr>
    </w:p>
    <w:p w14:paraId="2950F832" w14:textId="77777777" w:rsidR="00C238F5" w:rsidRDefault="00C238F5" w:rsidP="00CE0D35">
      <w:pPr>
        <w:tabs>
          <w:tab w:val="left" w:pos="720"/>
          <w:tab w:val="center" w:pos="6786"/>
        </w:tabs>
        <w:spacing w:after="0" w:line="312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nl-NL"/>
        </w:rPr>
      </w:pPr>
    </w:p>
    <w:p w14:paraId="07688635" w14:textId="77777777" w:rsidR="00C238F5" w:rsidRDefault="00C238F5" w:rsidP="003512A7">
      <w:pPr>
        <w:tabs>
          <w:tab w:val="left" w:pos="720"/>
          <w:tab w:val="center" w:pos="6786"/>
        </w:tabs>
        <w:spacing w:after="0" w:line="312" w:lineRule="auto"/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nl-NL"/>
        </w:rPr>
      </w:pPr>
    </w:p>
    <w:p w14:paraId="4FF16576" w14:textId="77777777" w:rsidR="00C238F5" w:rsidRDefault="00C238F5" w:rsidP="00CE0D35">
      <w:pPr>
        <w:tabs>
          <w:tab w:val="left" w:pos="720"/>
          <w:tab w:val="center" w:pos="6786"/>
        </w:tabs>
        <w:spacing w:after="0" w:line="312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nl-NL"/>
        </w:rPr>
      </w:pPr>
    </w:p>
    <w:p w14:paraId="32B0F8EC" w14:textId="2C6CBA47" w:rsidR="00292CC8" w:rsidRPr="00CE0D35" w:rsidRDefault="00292CC8" w:rsidP="00CE0D35">
      <w:pPr>
        <w:tabs>
          <w:tab w:val="left" w:pos="720"/>
          <w:tab w:val="center" w:pos="6786"/>
        </w:tabs>
        <w:spacing w:after="0" w:line="312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nl-NL"/>
        </w:rPr>
      </w:pPr>
      <w:r w:rsidRPr="00CE0D35"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nl-NL"/>
        </w:rPr>
        <w:lastRenderedPageBreak/>
        <w:t xml:space="preserve">ĐỀ KIỂM TRA </w:t>
      </w:r>
      <w:r w:rsidR="00186A7A" w:rsidRPr="000F3293"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nl-NL"/>
        </w:rPr>
        <w:t xml:space="preserve">GIỮA </w:t>
      </w:r>
      <w:r w:rsidRPr="00CE0D35"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nl-NL"/>
        </w:rPr>
        <w:t>HỌC KÌ I - NĂM HỌC 2023-2024</w:t>
      </w:r>
    </w:p>
    <w:p w14:paraId="4A4A5139" w14:textId="77777777" w:rsidR="00292CC8" w:rsidRPr="00CE0D35" w:rsidRDefault="00292CC8" w:rsidP="00CE0D35">
      <w:pPr>
        <w:tabs>
          <w:tab w:val="left" w:pos="720"/>
          <w:tab w:val="center" w:pos="6786"/>
        </w:tabs>
        <w:spacing w:after="0" w:line="312" w:lineRule="auto"/>
        <w:jc w:val="center"/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vi-VN"/>
        </w:rPr>
      </w:pPr>
      <w:r w:rsidRPr="00CE0D35"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nl-NL"/>
        </w:rPr>
        <w:t xml:space="preserve">MÔN TOÁN LỚP </w:t>
      </w:r>
      <w:r w:rsidRPr="00CE0D35">
        <w:rPr>
          <w:rFonts w:ascii="Times New Roman" w:hAnsi="Times New Roman" w:cs="Times New Roman"/>
          <w:b/>
          <w:color w:val="000000" w:themeColor="text1"/>
          <w:spacing w:val="-4"/>
          <w:sz w:val="28"/>
          <w:szCs w:val="28"/>
          <w:lang w:val="vi-VN"/>
        </w:rPr>
        <w:t>8</w:t>
      </w:r>
    </w:p>
    <w:p w14:paraId="60E91C8E" w14:textId="383D4EE4" w:rsidR="00CE0D35" w:rsidRPr="00A4448B" w:rsidRDefault="00292CC8" w:rsidP="00CE0D35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u w:val="single"/>
          <w:lang w:val="nl-NL"/>
        </w:rPr>
      </w:pPr>
      <w:r w:rsidRPr="00A4448B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  <w:u w:val="single"/>
          <w:lang w:val="nl-NL"/>
        </w:rPr>
        <w:t>Thời gian làm bài: 90 phút</w:t>
      </w:r>
      <w:r w:rsidR="00A4448B" w:rsidRPr="00A4448B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  <w:u w:val="single"/>
          <w:lang w:val="nl-NL"/>
        </w:rPr>
        <w:t xml:space="preserve"> (không kể thời gian giao đề)</w:t>
      </w:r>
    </w:p>
    <w:p w14:paraId="36E9AFA5" w14:textId="23084D7B" w:rsidR="00C92156" w:rsidRPr="00CE0D35" w:rsidRDefault="00617DC6" w:rsidP="00CE0D35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A4448B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 xml:space="preserve">PHẦN </w:t>
      </w:r>
      <w:r w:rsidR="00C92156" w:rsidRPr="00A4448B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I</w:t>
      </w:r>
      <w:r w:rsidR="00C92156" w:rsidRPr="00CE0D35"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 w:rsidRPr="00CE0D35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="00C92156" w:rsidRPr="00CE0D35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TRẮC NGHIỆM </w:t>
      </w:r>
      <w:r w:rsidR="00C92156" w:rsidRPr="00A4448B">
        <w:rPr>
          <w:rFonts w:ascii="Times New Roman" w:hAnsi="Times New Roman" w:cs="Times New Roman"/>
          <w:b/>
          <w:bCs/>
          <w:i/>
          <w:sz w:val="28"/>
          <w:szCs w:val="28"/>
          <w:lang w:val="nl-NL"/>
        </w:rPr>
        <w:t>(3 điểm)</w:t>
      </w:r>
      <w:r w:rsidR="00A4448B" w:rsidRPr="00A4448B">
        <w:rPr>
          <w:rFonts w:ascii="Times New Roman" w:hAnsi="Times New Roman" w:cs="Times New Roman"/>
          <w:b/>
          <w:bCs/>
          <w:i/>
          <w:sz w:val="28"/>
          <w:szCs w:val="28"/>
          <w:lang w:val="nl-NL"/>
        </w:rPr>
        <w:t>.</w:t>
      </w:r>
      <w:r w:rsidR="001564A3" w:rsidRPr="00CE0D35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</w:p>
    <w:p w14:paraId="1E8C2749" w14:textId="08683942" w:rsidR="001564A3" w:rsidRPr="00CE0D35" w:rsidRDefault="001564A3" w:rsidP="00CE0D35">
      <w:pPr>
        <w:spacing w:after="0"/>
        <w:rPr>
          <w:rFonts w:ascii="Times New Roman" w:hAnsi="Times New Roman" w:cs="Times New Roman"/>
          <w:b/>
          <w:bCs/>
          <w:i/>
          <w:sz w:val="28"/>
          <w:szCs w:val="28"/>
          <w:lang w:val="nl-NL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  <w:lang w:val="nl-NL"/>
        </w:rPr>
        <w:tab/>
      </w:r>
      <w:r w:rsidRPr="00CE0D35">
        <w:rPr>
          <w:rFonts w:ascii="Times New Roman" w:hAnsi="Times New Roman" w:cs="Times New Roman"/>
          <w:b/>
          <w:bCs/>
          <w:i/>
          <w:sz w:val="28"/>
          <w:szCs w:val="28"/>
          <w:lang w:val="nl-NL"/>
        </w:rPr>
        <w:t>Chọn đáp án đúng nhất trong các phương án sau:</w:t>
      </w:r>
    </w:p>
    <w:p w14:paraId="6E621400" w14:textId="4A65451A" w:rsidR="00C92156" w:rsidRDefault="001F7FDF" w:rsidP="00CE0D35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1</w:t>
      </w:r>
      <w:r w:rsidR="00C92156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: </w:t>
      </w:r>
      <w:r w:rsidR="00C92156" w:rsidRPr="00CE0D35">
        <w:rPr>
          <w:rFonts w:ascii="Times New Roman" w:hAnsi="Times New Roman" w:cs="Times New Roman"/>
          <w:sz w:val="28"/>
          <w:szCs w:val="28"/>
          <w:lang w:val="fr-FR"/>
        </w:rPr>
        <w:t>Biểu thức</w:t>
      </w:r>
      <w:r w:rsidR="00027EDA" w:rsidRPr="00CE0D35">
        <w:rPr>
          <w:rFonts w:ascii="Times New Roman" w:hAnsi="Times New Roman" w:cs="Times New Roman"/>
          <w:sz w:val="28"/>
          <w:szCs w:val="28"/>
          <w:lang w:val="nl-NL"/>
        </w:rPr>
        <w:t xml:space="preserve"> nào</w:t>
      </w:r>
      <w:r w:rsidR="00C92156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C92156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KHÔNG LÀ</w:t>
      </w:r>
      <w:r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đa</w:t>
      </w:r>
      <w:r w:rsidR="00C92156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thức</w:t>
      </w:r>
      <w:r w:rsidR="00027EDA" w:rsidRPr="00CE0D35">
        <w:rPr>
          <w:rFonts w:ascii="Times New Roman" w:hAnsi="Times New Roman" w:cs="Times New Roman"/>
          <w:sz w:val="28"/>
          <w:szCs w:val="28"/>
          <w:lang w:val="fr-FR"/>
        </w:rPr>
        <w:t> ?</w:t>
      </w:r>
      <w:r w:rsidR="00C92156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9"/>
        <w:gridCol w:w="3270"/>
        <w:gridCol w:w="3270"/>
        <w:gridCol w:w="3270"/>
      </w:tblGrid>
      <w:tr w:rsidR="00CE0D35" w14:paraId="2A22C5A9" w14:textId="77777777" w:rsidTr="00CE0D35">
        <w:trPr>
          <w:trHeight w:val="477"/>
        </w:trPr>
        <w:tc>
          <w:tcPr>
            <w:tcW w:w="3269" w:type="dxa"/>
          </w:tcPr>
          <w:p w14:paraId="111C7A34" w14:textId="5C198A1F" w:rsidR="00CE0D35" w:rsidRDefault="00CE0D35" w:rsidP="00CE0D35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>A. 9 x</w:t>
            </w:r>
            <w:r w:rsidRPr="00CE0D35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CE0D35">
              <w:rPr>
                <w:rFonts w:cs="Times New Roman"/>
                <w:szCs w:val="28"/>
                <w:lang w:val="fr-FR"/>
              </w:rPr>
              <w:t xml:space="preserve">y    </w:t>
            </w:r>
          </w:p>
        </w:tc>
        <w:tc>
          <w:tcPr>
            <w:tcW w:w="3270" w:type="dxa"/>
          </w:tcPr>
          <w:p w14:paraId="0C88DF35" w14:textId="6D9ED1C5" w:rsidR="00CE0D35" w:rsidRDefault="00CE0D35" w:rsidP="00CE0D35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>B. 2xy + xy</w:t>
            </w:r>
            <w:r w:rsidRPr="00CE0D35">
              <w:rPr>
                <w:rFonts w:cs="Times New Roman"/>
                <w:szCs w:val="28"/>
                <w:vertAlign w:val="superscript"/>
                <w:lang w:val="fr-FR"/>
              </w:rPr>
              <w:t>2</w:t>
            </w:r>
            <w:r w:rsidRPr="00CE0D35">
              <w:rPr>
                <w:rFonts w:cs="Times New Roman"/>
                <w:szCs w:val="28"/>
                <w:lang w:val="fr-FR"/>
              </w:rPr>
              <w:t xml:space="preserve">             </w:t>
            </w:r>
          </w:p>
        </w:tc>
        <w:tc>
          <w:tcPr>
            <w:tcW w:w="3270" w:type="dxa"/>
          </w:tcPr>
          <w:p w14:paraId="79E79E36" w14:textId="37C905C3" w:rsidR="00CE0D35" w:rsidRDefault="00CE0D35" w:rsidP="00CE0D35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 xml:space="preserve">  C. </w:t>
            </w:r>
            <w:r w:rsidRPr="00CE0D35">
              <w:rPr>
                <w:rFonts w:asciiTheme="minorHAnsi" w:eastAsia="Calibri" w:hAnsiTheme="minorHAnsi" w:cs="Times New Roman"/>
                <w:position w:val="-4"/>
                <w:sz w:val="22"/>
                <w:szCs w:val="28"/>
              </w:rPr>
              <w:object w:dxaOrig="600" w:dyaOrig="320" w14:anchorId="63686A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pt;height:18.35pt" o:ole="">
                  <v:imagedata r:id="rId5" o:title=""/>
                </v:shape>
                <o:OLEObject Type="Embed" ProgID="Equation.DSMT4" ShapeID="_x0000_i1025" DrawAspect="Content" ObjectID="_1757228257" r:id="rId6"/>
              </w:object>
            </w:r>
          </w:p>
        </w:tc>
        <w:tc>
          <w:tcPr>
            <w:tcW w:w="3270" w:type="dxa"/>
          </w:tcPr>
          <w:p w14:paraId="45AD7308" w14:textId="07DA799B" w:rsidR="00CE0D35" w:rsidRDefault="00CE0D35" w:rsidP="00CE0D35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color w:val="FF0000"/>
                <w:szCs w:val="28"/>
                <w:lang w:val="fr-FR"/>
              </w:rPr>
              <w:t xml:space="preserve">D. </w:t>
            </w:r>
            <w:r w:rsidRPr="00CE0D35">
              <w:rPr>
                <w:rFonts w:asciiTheme="minorHAnsi" w:eastAsia="Calibri" w:hAnsiTheme="minorHAnsi" w:cs="Times New Roman"/>
                <w:position w:val="-12"/>
                <w:sz w:val="22"/>
                <w:szCs w:val="28"/>
              </w:rPr>
              <w:object w:dxaOrig="1080" w:dyaOrig="440" w14:anchorId="38008AD2">
                <v:shape id="_x0000_i1026" type="#_x0000_t75" style="width:64.55pt;height:25.15pt" o:ole="">
                  <v:imagedata r:id="rId7" o:title=""/>
                </v:shape>
                <o:OLEObject Type="Embed" ProgID="Equation.DSMT4" ShapeID="_x0000_i1026" DrawAspect="Content" ObjectID="_1757228258" r:id="rId8"/>
              </w:object>
            </w:r>
          </w:p>
        </w:tc>
      </w:tr>
    </w:tbl>
    <w:p w14:paraId="730B2A09" w14:textId="7B353705" w:rsidR="00236841" w:rsidRDefault="001F7FDF" w:rsidP="00CE0D35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2</w:t>
      </w:r>
      <w:r w:rsidR="00236841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:</w:t>
      </w:r>
      <w:r w:rsidR="00236841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36AEB" w:rsidRPr="00CE0D35">
        <w:rPr>
          <w:rFonts w:ascii="Times New Roman" w:eastAsia="Calibri" w:hAnsi="Times New Roman" w:cs="Times New Roman"/>
          <w:sz w:val="28"/>
          <w:szCs w:val="28"/>
          <w:lang w:val="fr-FR"/>
        </w:rPr>
        <w:t>Phần hệ số</w:t>
      </w:r>
      <w:r w:rsidR="00B233C4" w:rsidRPr="00CE0D35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và</w:t>
      </w:r>
      <w:r w:rsidR="00736AEB" w:rsidRPr="00CE0D35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phần biến của đơn thức</w:t>
      </w:r>
      <w:r w:rsidR="00CE0D35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736AEB" w:rsidRPr="00CE0D35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CE0D35" w:rsidRPr="00CE0D35">
        <w:rPr>
          <w:rFonts w:ascii="Times New Roman" w:eastAsia="Calibri" w:hAnsi="Times New Roman" w:cs="Times New Roman"/>
          <w:position w:val="-10"/>
          <w:sz w:val="28"/>
          <w:szCs w:val="28"/>
        </w:rPr>
        <w:object w:dxaOrig="560" w:dyaOrig="380" w14:anchorId="7E9BF7D9">
          <v:shape id="_x0000_i1027" type="#_x0000_t75" style="width:32.6pt;height:22.4pt" o:ole="">
            <v:imagedata r:id="rId9" o:title=""/>
          </v:shape>
          <o:OLEObject Type="Embed" ProgID="Equation.DSMT4" ShapeID="_x0000_i1027" DrawAspect="Content" ObjectID="_1757228259" r:id="rId10"/>
        </w:object>
      </w:r>
      <w:r w:rsidR="00B233C4" w:rsidRPr="00CE0D35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là</w:t>
      </w:r>
      <w:r w:rsidRPr="00CE0D35">
        <w:rPr>
          <w:rFonts w:ascii="Times New Roman" w:eastAsia="Calibri" w:hAnsi="Times New Roman" w:cs="Times New Roman"/>
          <w:sz w:val="28"/>
          <w:szCs w:val="28"/>
          <w:lang w:val="fr-FR"/>
        </w:rPr>
        <w:t> </w:t>
      </w:r>
      <w:r w:rsidRPr="00CE0D35">
        <w:rPr>
          <w:rFonts w:ascii="Times New Roman" w:hAnsi="Times New Roman" w:cs="Times New Roman"/>
          <w:sz w:val="28"/>
          <w:szCs w:val="28"/>
          <w:lang w:val="fr-FR"/>
        </w:rPr>
        <w:t>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39"/>
        <w:gridCol w:w="6540"/>
      </w:tblGrid>
      <w:tr w:rsidR="00CE0D35" w:rsidRPr="000F3293" w14:paraId="6B0C2071" w14:textId="77777777" w:rsidTr="00CE0D35">
        <w:tc>
          <w:tcPr>
            <w:tcW w:w="6539" w:type="dxa"/>
          </w:tcPr>
          <w:p w14:paraId="4A9506C9" w14:textId="0E15EC7E" w:rsidR="00CE0D35" w:rsidRDefault="00CE0D35" w:rsidP="00CE0D35">
            <w:pPr>
              <w:spacing w:after="0"/>
              <w:rPr>
                <w:rFonts w:cs="Times New Roman"/>
                <w:szCs w:val="28"/>
                <w:vertAlign w:val="superscript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>A.</w:t>
            </w:r>
            <w:r w:rsidRPr="00CE0D35">
              <w:rPr>
                <w:rFonts w:eastAsia="Calibri" w:cs="Times New Roman"/>
                <w:szCs w:val="28"/>
                <w:lang w:val="fr-FR"/>
              </w:rPr>
              <w:t xml:space="preserve"> Hệ số là -1, phần biến là x,y.</w:t>
            </w:r>
            <w:r w:rsidRPr="00CE0D35">
              <w:rPr>
                <w:rFonts w:cs="Times New Roman"/>
                <w:szCs w:val="28"/>
                <w:lang w:val="fr-FR"/>
              </w:rPr>
              <w:tab/>
            </w:r>
          </w:p>
        </w:tc>
        <w:tc>
          <w:tcPr>
            <w:tcW w:w="6540" w:type="dxa"/>
          </w:tcPr>
          <w:p w14:paraId="52323445" w14:textId="57B0A8B3" w:rsidR="00CE0D35" w:rsidRDefault="00CE0D35" w:rsidP="00CE0D35">
            <w:pPr>
              <w:spacing w:after="0"/>
              <w:rPr>
                <w:rFonts w:cs="Times New Roman"/>
                <w:szCs w:val="28"/>
                <w:vertAlign w:val="superscript"/>
                <w:lang w:val="fr-FR"/>
              </w:rPr>
            </w:pPr>
            <w:r w:rsidRPr="00CE0D35">
              <w:rPr>
                <w:rFonts w:cs="Times New Roman"/>
                <w:color w:val="FF0000"/>
                <w:szCs w:val="28"/>
                <w:lang w:val="fr-FR"/>
              </w:rPr>
              <w:t>B</w:t>
            </w:r>
            <w:r w:rsidRPr="00CE0D35">
              <w:rPr>
                <w:rFonts w:cs="Times New Roman"/>
                <w:szCs w:val="28"/>
                <w:lang w:val="fr-FR"/>
              </w:rPr>
              <w:t>.</w:t>
            </w:r>
            <w:r w:rsidRPr="00CE0D35">
              <w:rPr>
                <w:rFonts w:eastAsia="Calibri" w:cs="Times New Roman"/>
                <w:szCs w:val="28"/>
                <w:lang w:val="fr-FR"/>
              </w:rPr>
              <w:t xml:space="preserve"> Hệ số là -1, phần biến là </w:t>
            </w:r>
            <w:r w:rsidRPr="00CE0D35">
              <w:rPr>
                <w:rFonts w:asciiTheme="minorHAnsi" w:eastAsia="Calibri" w:hAnsiTheme="minorHAnsi" w:cs="Times New Roman"/>
                <w:position w:val="-10"/>
                <w:sz w:val="22"/>
                <w:szCs w:val="28"/>
              </w:rPr>
              <w:object w:dxaOrig="420" w:dyaOrig="380" w14:anchorId="51E84BCC">
                <v:shape id="_x0000_i1028" type="#_x0000_t75" style="width:25.8pt;height:24.45pt" o:ole="">
                  <v:imagedata r:id="rId11" o:title=""/>
                </v:shape>
                <o:OLEObject Type="Embed" ProgID="Equation.DSMT4" ShapeID="_x0000_i1028" DrawAspect="Content" ObjectID="_1757228260" r:id="rId12"/>
              </w:object>
            </w:r>
            <w:r w:rsidRPr="00CE0D35">
              <w:rPr>
                <w:rFonts w:cs="Times New Roman"/>
                <w:szCs w:val="28"/>
                <w:lang w:val="fr-FR"/>
              </w:rPr>
              <w:tab/>
            </w:r>
          </w:p>
        </w:tc>
      </w:tr>
      <w:tr w:rsidR="00CE0D35" w:rsidRPr="000F3293" w14:paraId="74DF235B" w14:textId="77777777" w:rsidTr="00CE0D35">
        <w:tc>
          <w:tcPr>
            <w:tcW w:w="6539" w:type="dxa"/>
          </w:tcPr>
          <w:p w14:paraId="4B458609" w14:textId="4ECC8536" w:rsidR="00CE0D35" w:rsidRDefault="00CE0D35" w:rsidP="00CE0D35">
            <w:pPr>
              <w:spacing w:after="0"/>
              <w:rPr>
                <w:rFonts w:cs="Times New Roman"/>
                <w:szCs w:val="28"/>
                <w:vertAlign w:val="superscript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 xml:space="preserve">C. </w:t>
            </w:r>
            <w:r w:rsidRPr="00CE0D35">
              <w:rPr>
                <w:rFonts w:eastAsia="Calibri" w:cs="Times New Roman"/>
                <w:szCs w:val="28"/>
                <w:lang w:val="fr-FR"/>
              </w:rPr>
              <w:t>Hệ số</w:t>
            </w:r>
            <w:r>
              <w:rPr>
                <w:rFonts w:eastAsia="Calibri" w:cs="Times New Roman"/>
                <w:szCs w:val="28"/>
                <w:lang w:val="fr-FR"/>
              </w:rPr>
              <w:t xml:space="preserve"> là </w:t>
            </w:r>
            <w:r w:rsidRPr="00CE0D35">
              <w:rPr>
                <w:rFonts w:eastAsia="Calibri" w:cs="Times New Roman"/>
                <w:szCs w:val="28"/>
                <w:lang w:val="fr-FR"/>
              </w:rPr>
              <w:t>1, phần biế</w:t>
            </w:r>
            <w:r>
              <w:rPr>
                <w:rFonts w:eastAsia="Calibri" w:cs="Times New Roman"/>
                <w:szCs w:val="28"/>
                <w:lang w:val="fr-FR"/>
              </w:rPr>
              <w:t>n là x</w:t>
            </w:r>
            <w:r>
              <w:rPr>
                <w:rFonts w:eastAsia="Calibri" w:cs="Times New Roman"/>
                <w:szCs w:val="28"/>
                <w:vertAlign w:val="superscript"/>
                <w:lang w:val="fr-FR"/>
              </w:rPr>
              <w:t>2</w:t>
            </w:r>
            <w:r w:rsidRPr="00CE0D35">
              <w:rPr>
                <w:rFonts w:eastAsia="Calibri" w:cs="Times New Roman"/>
                <w:szCs w:val="28"/>
                <w:lang w:val="fr-FR"/>
              </w:rPr>
              <w:t>y.</w:t>
            </w:r>
            <w:r w:rsidRPr="00CE0D35">
              <w:rPr>
                <w:rFonts w:cs="Times New Roman"/>
                <w:szCs w:val="28"/>
                <w:lang w:val="fr-FR"/>
              </w:rPr>
              <w:tab/>
            </w:r>
          </w:p>
        </w:tc>
        <w:tc>
          <w:tcPr>
            <w:tcW w:w="6540" w:type="dxa"/>
          </w:tcPr>
          <w:p w14:paraId="4533F231" w14:textId="27A8CA22" w:rsidR="00CE0D35" w:rsidRDefault="00CE0D35" w:rsidP="00CE0D35">
            <w:pPr>
              <w:spacing w:after="0"/>
              <w:rPr>
                <w:rFonts w:cs="Times New Roman"/>
                <w:szCs w:val="28"/>
                <w:vertAlign w:val="superscript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 xml:space="preserve">D. </w:t>
            </w:r>
            <w:r w:rsidRPr="00CE0D35">
              <w:rPr>
                <w:rFonts w:eastAsia="Calibri" w:cs="Times New Roman"/>
                <w:szCs w:val="28"/>
                <w:lang w:val="fr-FR"/>
              </w:rPr>
              <w:t xml:space="preserve">Hệ số là -1, phần biến là </w:t>
            </w:r>
            <w:r w:rsidRPr="00CE0D35">
              <w:rPr>
                <w:rFonts w:asciiTheme="minorHAnsi" w:eastAsia="Calibri" w:hAnsiTheme="minorHAnsi" w:cs="Times New Roman"/>
                <w:position w:val="-10"/>
                <w:sz w:val="22"/>
                <w:szCs w:val="28"/>
              </w:rPr>
              <w:object w:dxaOrig="420" w:dyaOrig="380" w14:anchorId="06181A1D">
                <v:shape id="_x0000_i1029" type="#_x0000_t75" style="width:25.15pt;height:24.45pt" o:ole="">
                  <v:imagedata r:id="rId13" o:title=""/>
                </v:shape>
                <o:OLEObject Type="Embed" ProgID="Equation.DSMT4" ShapeID="_x0000_i1029" DrawAspect="Content" ObjectID="_1757228261" r:id="rId14"/>
              </w:object>
            </w:r>
            <w:r w:rsidRPr="00CE0D35">
              <w:rPr>
                <w:rFonts w:cs="Times New Roman"/>
                <w:szCs w:val="28"/>
                <w:lang w:val="fr-FR"/>
              </w:rPr>
              <w:tab/>
            </w:r>
          </w:p>
        </w:tc>
      </w:tr>
    </w:tbl>
    <w:p w14:paraId="0E552607" w14:textId="14A79D23" w:rsidR="00833D19" w:rsidRDefault="00617DC6" w:rsidP="00CE0D35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3</w:t>
      </w:r>
      <w:r w:rsidR="00833D19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:</w:t>
      </w:r>
      <w:r w:rsidR="00833D19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415A9" w:rsidRPr="00CE0D35">
        <w:rPr>
          <w:rFonts w:ascii="Times New Roman" w:hAnsi="Times New Roman" w:cs="Times New Roman"/>
          <w:sz w:val="28"/>
          <w:szCs w:val="28"/>
          <w:lang w:val="fr-FR"/>
        </w:rPr>
        <w:t>Biểu thức</w:t>
      </w:r>
      <w:r w:rsid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D32B95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(x</w:t>
      </w:r>
      <w:r w:rsidR="00B4544B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D32B95" w:rsidRPr="00CE0D35">
        <w:rPr>
          <w:rFonts w:ascii="Times New Roman" w:hAnsi="Times New Roman" w:cs="Times New Roman"/>
          <w:sz w:val="28"/>
          <w:szCs w:val="28"/>
          <w:lang w:val="fr-FR"/>
        </w:rPr>
        <w:t>-</w:t>
      </w:r>
      <w:r w:rsidR="00B4544B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D32B95" w:rsidRPr="00CE0D35">
        <w:rPr>
          <w:rFonts w:ascii="Times New Roman" w:hAnsi="Times New Roman" w:cs="Times New Roman"/>
          <w:sz w:val="28"/>
          <w:szCs w:val="28"/>
          <w:lang w:val="fr-FR"/>
        </w:rPr>
        <w:t>y)</w:t>
      </w:r>
      <w:r w:rsidR="00D32B95" w:rsidRPr="00CE0D35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="00CE0D35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 </w:t>
      </w:r>
      <w:r w:rsidR="00D32B95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có kết quả của khai triển là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9"/>
        <w:gridCol w:w="3270"/>
        <w:gridCol w:w="3270"/>
        <w:gridCol w:w="3270"/>
      </w:tblGrid>
      <w:tr w:rsidR="00CE0D35" w14:paraId="6B984E13" w14:textId="77777777" w:rsidTr="00786107">
        <w:trPr>
          <w:trHeight w:val="477"/>
        </w:trPr>
        <w:tc>
          <w:tcPr>
            <w:tcW w:w="3269" w:type="dxa"/>
          </w:tcPr>
          <w:p w14:paraId="69771ADB" w14:textId="23FFB51D" w:rsidR="00CE0D35" w:rsidRDefault="00CE0D35" w:rsidP="00CE0D35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>A.</w:t>
            </w:r>
            <w:r>
              <w:rPr>
                <w:rFonts w:cs="Times New Roman"/>
                <w:szCs w:val="28"/>
                <w:lang w:val="fr-FR"/>
              </w:rPr>
              <w:t xml:space="preserve"> </w:t>
            </w:r>
            <w:r w:rsidRPr="00CE0D35">
              <w:rPr>
                <w:rFonts w:asciiTheme="minorHAnsi" w:eastAsia="Calibri" w:hAnsiTheme="minorHAnsi" w:cs="Times New Roman"/>
                <w:position w:val="-10"/>
                <w:sz w:val="22"/>
                <w:szCs w:val="28"/>
              </w:rPr>
              <w:object w:dxaOrig="1359" w:dyaOrig="380" w14:anchorId="24FB8287">
                <v:shape id="_x0000_i1030" type="#_x0000_t75" style="width:81.5pt;height:23.75pt" o:ole="">
                  <v:imagedata r:id="rId15" o:title=""/>
                </v:shape>
                <o:OLEObject Type="Embed" ProgID="Equation.DSMT4" ShapeID="_x0000_i1030" DrawAspect="Content" ObjectID="_1757228262" r:id="rId16"/>
              </w:object>
            </w:r>
          </w:p>
        </w:tc>
        <w:tc>
          <w:tcPr>
            <w:tcW w:w="3270" w:type="dxa"/>
          </w:tcPr>
          <w:p w14:paraId="194E3AC6" w14:textId="121E9EBA" w:rsidR="00CE0D35" w:rsidRDefault="00CE0D35" w:rsidP="00CE0D35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 xml:space="preserve">    B.</w:t>
            </w:r>
            <w:bookmarkStart w:id="1" w:name="_Hlk140047612"/>
            <w:r>
              <w:rPr>
                <w:rFonts w:cs="Times New Roman"/>
                <w:szCs w:val="28"/>
                <w:lang w:val="fr-FR"/>
              </w:rPr>
              <w:t xml:space="preserve"> </w:t>
            </w:r>
            <w:r w:rsidRPr="00CE0D35">
              <w:rPr>
                <w:rFonts w:asciiTheme="minorHAnsi" w:eastAsia="Calibri" w:hAnsiTheme="minorHAnsi" w:cs="Times New Roman"/>
                <w:position w:val="-10"/>
                <w:sz w:val="22"/>
                <w:szCs w:val="28"/>
              </w:rPr>
              <w:object w:dxaOrig="1400" w:dyaOrig="380" w14:anchorId="66161F26">
                <v:shape id="_x0000_i1031" type="#_x0000_t75" style="width:86.95pt;height:24.45pt" o:ole="">
                  <v:imagedata r:id="rId17" o:title=""/>
                </v:shape>
                <o:OLEObject Type="Embed" ProgID="Equation.DSMT4" ShapeID="_x0000_i1031" DrawAspect="Content" ObjectID="_1757228263" r:id="rId18"/>
              </w:object>
            </w:r>
            <w:bookmarkEnd w:id="1"/>
          </w:p>
        </w:tc>
        <w:tc>
          <w:tcPr>
            <w:tcW w:w="3270" w:type="dxa"/>
          </w:tcPr>
          <w:p w14:paraId="69317107" w14:textId="0F4BA24C" w:rsidR="00CE0D35" w:rsidRDefault="00CE0D35" w:rsidP="00CE0D35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color w:val="FF0000"/>
                <w:szCs w:val="28"/>
                <w:lang w:val="fr-FR"/>
              </w:rPr>
              <w:t>C.</w:t>
            </w:r>
            <w:r w:rsidRPr="00CE0D35">
              <w:rPr>
                <w:rFonts w:cs="Times New Roman"/>
                <w:szCs w:val="28"/>
                <w:lang w:val="fr-FR"/>
              </w:rPr>
              <w:t xml:space="preserve"> </w:t>
            </w:r>
            <w:r w:rsidRPr="00CE0D35">
              <w:rPr>
                <w:rFonts w:asciiTheme="minorHAnsi" w:eastAsia="Calibri" w:hAnsiTheme="minorHAnsi" w:cs="Times New Roman"/>
                <w:position w:val="-10"/>
                <w:sz w:val="22"/>
                <w:szCs w:val="28"/>
              </w:rPr>
              <w:object w:dxaOrig="1359" w:dyaOrig="380" w14:anchorId="038343EC">
                <v:shape id="_x0000_i1032" type="#_x0000_t75" style="width:84.25pt;height:24.45pt" o:ole="">
                  <v:imagedata r:id="rId19" o:title=""/>
                </v:shape>
                <o:OLEObject Type="Embed" ProgID="Equation.DSMT4" ShapeID="_x0000_i1032" DrawAspect="Content" ObjectID="_1757228264" r:id="rId20"/>
              </w:object>
            </w:r>
          </w:p>
        </w:tc>
        <w:tc>
          <w:tcPr>
            <w:tcW w:w="3270" w:type="dxa"/>
          </w:tcPr>
          <w:p w14:paraId="28CA151A" w14:textId="7B3A0C90" w:rsidR="00CE0D35" w:rsidRPr="00CE0D35" w:rsidRDefault="00CE0D35" w:rsidP="00CE0D35">
            <w:pPr>
              <w:spacing w:after="0"/>
              <w:rPr>
                <w:rFonts w:cs="Times New Roman"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>D.</w:t>
            </w:r>
            <w:r>
              <w:rPr>
                <w:rFonts w:cs="Times New Roman"/>
                <w:szCs w:val="28"/>
                <w:lang w:val="fr-FR"/>
              </w:rPr>
              <w:t xml:space="preserve"> </w:t>
            </w:r>
            <w:r w:rsidRPr="00CE0D35">
              <w:rPr>
                <w:rFonts w:asciiTheme="minorHAnsi" w:eastAsia="Calibri" w:hAnsiTheme="minorHAnsi" w:cs="Times New Roman"/>
                <w:position w:val="-10"/>
                <w:sz w:val="22"/>
                <w:szCs w:val="28"/>
              </w:rPr>
              <w:object w:dxaOrig="1280" w:dyaOrig="380" w14:anchorId="00E4FADF">
                <v:shape id="_x0000_i1033" type="#_x0000_t75" style="width:82.85pt;height:25.15pt" o:ole="">
                  <v:imagedata r:id="rId21" o:title=""/>
                </v:shape>
                <o:OLEObject Type="Embed" ProgID="Equation.DSMT4" ShapeID="_x0000_i1033" DrawAspect="Content" ObjectID="_1757228265" r:id="rId22"/>
              </w:object>
            </w:r>
          </w:p>
        </w:tc>
      </w:tr>
    </w:tbl>
    <w:p w14:paraId="6779708E" w14:textId="79BF3239" w:rsidR="00833D19" w:rsidRDefault="00617DC6" w:rsidP="00CE0D35">
      <w:pPr>
        <w:spacing w:after="0"/>
        <w:rPr>
          <w:rFonts w:ascii="Times New Roman" w:eastAsia="Calibri" w:hAnsi="Times New Roman" w:cs="Times New Roman"/>
          <w:color w:val="0D0D0D"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4</w:t>
      </w:r>
      <w:r w:rsidR="00833D19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:</w:t>
      </w:r>
      <w:r w:rsidR="00833D19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613875" w:rsidRPr="00CE0D35">
        <w:rPr>
          <w:rFonts w:ascii="Times New Roman" w:hAnsi="Times New Roman" w:cs="Times New Roman"/>
          <w:sz w:val="28"/>
          <w:szCs w:val="28"/>
          <w:lang w:val="fr-FR"/>
        </w:rPr>
        <w:t>Cho b</w:t>
      </w:r>
      <w:r w:rsidR="004415A9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iểu thức  </w:t>
      </w:r>
      <w:r w:rsidR="00CE0D35" w:rsidRPr="00CE0D35">
        <w:rPr>
          <w:rFonts w:ascii="Times New Roman" w:eastAsia="Calibri" w:hAnsi="Times New Roman" w:cs="Times New Roman"/>
          <w:color w:val="0D0D0D"/>
          <w:position w:val="-16"/>
          <w:sz w:val="28"/>
          <w:szCs w:val="28"/>
        </w:rPr>
        <w:object w:dxaOrig="2520" w:dyaOrig="440" w14:anchorId="266926DA">
          <v:shape id="_x0000_i1034" type="#_x0000_t75" style="width:136.55pt;height:24.45pt" o:ole="">
            <v:imagedata r:id="rId23" o:title=""/>
          </v:shape>
          <o:OLEObject Type="Embed" ProgID="Equation.DSMT4" ShapeID="_x0000_i1034" DrawAspect="Content" ObjectID="_1757228266" r:id="rId24"/>
        </w:object>
      </w:r>
      <w:r w:rsidR="00CE0D35" w:rsidRPr="00CE0D35">
        <w:rPr>
          <w:rFonts w:ascii="Times New Roman" w:eastAsia="Calibri" w:hAnsi="Times New Roman" w:cs="Times New Roman"/>
          <w:color w:val="0D0D0D"/>
          <w:position w:val="-16"/>
          <w:sz w:val="28"/>
          <w:szCs w:val="28"/>
          <w:lang w:val="fr-FR"/>
        </w:rPr>
        <w:t xml:space="preserve"> </w:t>
      </w:r>
      <w:r w:rsidR="00613875" w:rsidRPr="00CE0D35">
        <w:rPr>
          <w:rFonts w:ascii="Times New Roman" w:eastAsia="Calibri" w:hAnsi="Times New Roman" w:cs="Times New Roman"/>
          <w:color w:val="0D0D0D"/>
          <w:sz w:val="28"/>
          <w:szCs w:val="28"/>
          <w:lang w:val="fr-FR"/>
        </w:rPr>
        <w:t>điền vào chỗ “...” để được hằng đẳng thức đúng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9"/>
        <w:gridCol w:w="3270"/>
        <w:gridCol w:w="3270"/>
        <w:gridCol w:w="3270"/>
      </w:tblGrid>
      <w:tr w:rsidR="00CE0D35" w14:paraId="07725E4D" w14:textId="77777777" w:rsidTr="00786107">
        <w:trPr>
          <w:trHeight w:val="477"/>
        </w:trPr>
        <w:tc>
          <w:tcPr>
            <w:tcW w:w="3269" w:type="dxa"/>
          </w:tcPr>
          <w:p w14:paraId="29BB59E3" w14:textId="28FC9A4F" w:rsidR="00CE0D35" w:rsidRDefault="00CE0D35" w:rsidP="00CE0D35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color w:val="FF0000"/>
                <w:szCs w:val="28"/>
                <w:lang w:val="fr-FR"/>
              </w:rPr>
              <w:t xml:space="preserve">A. </w:t>
            </w:r>
            <w:r w:rsidRPr="00CE0D35">
              <w:rPr>
                <w:rFonts w:cs="Times New Roman"/>
                <w:szCs w:val="28"/>
                <w:lang w:val="fr-FR"/>
              </w:rPr>
              <w:t xml:space="preserve">x - y   </w:t>
            </w:r>
          </w:p>
        </w:tc>
        <w:tc>
          <w:tcPr>
            <w:tcW w:w="3270" w:type="dxa"/>
          </w:tcPr>
          <w:p w14:paraId="13742260" w14:textId="227379AB" w:rsidR="00CE0D35" w:rsidRDefault="00CE0D35" w:rsidP="00CE0D35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 xml:space="preserve">    B.</w:t>
            </w:r>
            <w:r>
              <w:rPr>
                <w:rFonts w:cs="Times New Roman"/>
                <w:szCs w:val="28"/>
                <w:lang w:val="fr-FR"/>
              </w:rPr>
              <w:t xml:space="preserve"> </w:t>
            </w:r>
            <w:r w:rsidRPr="00CE0D35">
              <w:rPr>
                <w:rFonts w:cs="Times New Roman"/>
                <w:szCs w:val="28"/>
                <w:lang w:val="fr-FR"/>
              </w:rPr>
              <w:t xml:space="preserve">x + y       </w:t>
            </w:r>
          </w:p>
        </w:tc>
        <w:tc>
          <w:tcPr>
            <w:tcW w:w="3270" w:type="dxa"/>
          </w:tcPr>
          <w:p w14:paraId="6957663C" w14:textId="3B88DC0D" w:rsidR="00CE0D35" w:rsidRDefault="00CE0D35" w:rsidP="00CE0D35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F2C92">
              <w:rPr>
                <w:rFonts w:cs="Times New Roman"/>
                <w:szCs w:val="28"/>
                <w:lang w:val="fr-FR"/>
              </w:rPr>
              <w:t xml:space="preserve">C. </w:t>
            </w:r>
            <w:r w:rsidRPr="00CE0D35">
              <w:rPr>
                <w:rFonts w:cs="Times New Roman"/>
                <w:szCs w:val="28"/>
                <w:lang w:val="fr-FR"/>
              </w:rPr>
              <w:t>xy</w:t>
            </w:r>
          </w:p>
        </w:tc>
        <w:tc>
          <w:tcPr>
            <w:tcW w:w="3270" w:type="dxa"/>
          </w:tcPr>
          <w:p w14:paraId="58F9EFD3" w14:textId="1B231A4F" w:rsidR="00CE0D35" w:rsidRPr="00CE0D35" w:rsidRDefault="00CE0D35" w:rsidP="00CE0D35">
            <w:pPr>
              <w:spacing w:after="0"/>
              <w:rPr>
                <w:rFonts w:cs="Times New Roman"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>D.</w:t>
            </w:r>
            <w:r>
              <w:rPr>
                <w:rFonts w:cs="Times New Roman"/>
                <w:szCs w:val="28"/>
                <w:lang w:val="fr-FR"/>
              </w:rPr>
              <w:t xml:space="preserve"> </w:t>
            </w:r>
            <w:r w:rsidRPr="00CE0D35">
              <w:rPr>
                <w:rFonts w:cs="Times New Roman"/>
                <w:szCs w:val="28"/>
                <w:lang w:val="fr-FR"/>
              </w:rPr>
              <w:t xml:space="preserve">2xy  </w:t>
            </w:r>
          </w:p>
        </w:tc>
      </w:tr>
    </w:tbl>
    <w:p w14:paraId="4B3B6CBC" w14:textId="42D928E7" w:rsidR="008E6BEC" w:rsidRDefault="00617DC6" w:rsidP="00CE0D35">
      <w:pPr>
        <w:spacing w:after="0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5</w:t>
      </w:r>
      <w:r w:rsidR="004415A9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:</w:t>
      </w:r>
      <w:r w:rsidR="004415A9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8E6BEC" w:rsidRPr="00CE0D35">
        <w:rPr>
          <w:rFonts w:ascii="Times New Roman" w:hAnsi="Times New Roman" w:cs="Times New Roman"/>
          <w:sz w:val="28"/>
          <w:szCs w:val="28"/>
          <w:shd w:val="clear" w:color="auto" w:fill="FFFFFF"/>
          <w:lang w:val="fr-FR"/>
        </w:rPr>
        <w:t xml:space="preserve">Cho hình thang cân ABCD (AB // CD) có </w:t>
      </w:r>
      <w:bookmarkStart w:id="2" w:name="_Hlk140047764"/>
      <w:r w:rsidR="008E6BEC" w:rsidRPr="00CE0D35">
        <w:rPr>
          <w:rFonts w:ascii="Times New Roman" w:eastAsia="Calibri" w:hAnsi="Times New Roman" w:cs="Times New Roman"/>
          <w:position w:val="-6"/>
          <w:sz w:val="28"/>
          <w:szCs w:val="28"/>
        </w:rPr>
        <w:object w:dxaOrig="840" w:dyaOrig="400" w14:anchorId="0A057646">
          <v:shape id="_x0000_i1035" type="#_x0000_t75" style="width:42.1pt;height:19pt" o:ole="">
            <v:imagedata r:id="rId25" o:title=""/>
          </v:shape>
          <o:OLEObject Type="Embed" ProgID="Equation.DSMT4" ShapeID="_x0000_i1035" DrawAspect="Content" ObjectID="_1757228267" r:id="rId26"/>
        </w:object>
      </w:r>
      <w:bookmarkEnd w:id="2"/>
      <w:r w:rsidR="008E6BEC" w:rsidRPr="00CE0D35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  <w:r w:rsidRPr="00CE0D35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8E6BEC" w:rsidRPr="00CE0D35">
        <w:rPr>
          <w:rFonts w:ascii="Times New Roman" w:eastAsia="Calibri" w:hAnsi="Times New Roman" w:cs="Times New Roman"/>
          <w:sz w:val="28"/>
          <w:szCs w:val="28"/>
          <w:lang w:val="fr-FR"/>
        </w:rPr>
        <w:t>Số đo góc C 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9"/>
        <w:gridCol w:w="3270"/>
        <w:gridCol w:w="3270"/>
        <w:gridCol w:w="3270"/>
      </w:tblGrid>
      <w:tr w:rsidR="00A618B0" w14:paraId="59431BAA" w14:textId="77777777" w:rsidTr="00786107">
        <w:trPr>
          <w:trHeight w:val="477"/>
        </w:trPr>
        <w:tc>
          <w:tcPr>
            <w:tcW w:w="3269" w:type="dxa"/>
          </w:tcPr>
          <w:p w14:paraId="697DC75E" w14:textId="330D9134" w:rsidR="00A618B0" w:rsidRDefault="00A618B0" w:rsidP="00786107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 xml:space="preserve">A. </w:t>
            </w:r>
            <w:r w:rsidR="000F4F27" w:rsidRPr="00CE0D35">
              <w:rPr>
                <w:rFonts w:asciiTheme="minorHAnsi" w:eastAsia="Calibri" w:hAnsiTheme="minorHAnsi" w:cs="Times New Roman"/>
                <w:position w:val="-6"/>
                <w:sz w:val="22"/>
                <w:szCs w:val="28"/>
              </w:rPr>
              <w:object w:dxaOrig="820" w:dyaOrig="400" w14:anchorId="5F3862C1">
                <v:shape id="_x0000_i1036" type="#_x0000_t75" style="width:45.5pt;height:21.75pt" o:ole="">
                  <v:imagedata r:id="rId27" o:title=""/>
                </v:shape>
                <o:OLEObject Type="Embed" ProgID="Equation.DSMT4" ShapeID="_x0000_i1036" DrawAspect="Content" ObjectID="_1757228268" r:id="rId28"/>
              </w:object>
            </w:r>
          </w:p>
        </w:tc>
        <w:tc>
          <w:tcPr>
            <w:tcW w:w="3270" w:type="dxa"/>
          </w:tcPr>
          <w:p w14:paraId="19565EE1" w14:textId="477869DA" w:rsidR="00A618B0" w:rsidRDefault="00A618B0" w:rsidP="00786107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 xml:space="preserve">   </w:t>
            </w:r>
            <w:r w:rsidRPr="00A618B0">
              <w:rPr>
                <w:rFonts w:cs="Times New Roman"/>
                <w:color w:val="FF0000"/>
                <w:szCs w:val="28"/>
                <w:lang w:val="fr-FR"/>
              </w:rPr>
              <w:t xml:space="preserve"> B. </w:t>
            </w:r>
            <w:bookmarkStart w:id="3" w:name="_Hlk140051877"/>
            <w:r w:rsidR="000F4F27" w:rsidRPr="00CE0D35">
              <w:rPr>
                <w:rFonts w:asciiTheme="minorHAnsi" w:eastAsia="Calibri" w:hAnsiTheme="minorHAnsi" w:cs="Times New Roman"/>
                <w:position w:val="-6"/>
                <w:sz w:val="22"/>
                <w:szCs w:val="28"/>
              </w:rPr>
              <w:object w:dxaOrig="940" w:dyaOrig="400" w14:anchorId="2C576824">
                <v:shape id="_x0000_i1037" type="#_x0000_t75" style="width:50.25pt;height:21.75pt" o:ole="">
                  <v:imagedata r:id="rId29" o:title=""/>
                </v:shape>
                <o:OLEObject Type="Embed" ProgID="Equation.DSMT4" ShapeID="_x0000_i1037" DrawAspect="Content" ObjectID="_1757228269" r:id="rId30"/>
              </w:object>
            </w:r>
            <w:bookmarkEnd w:id="3"/>
          </w:p>
        </w:tc>
        <w:tc>
          <w:tcPr>
            <w:tcW w:w="3270" w:type="dxa"/>
          </w:tcPr>
          <w:p w14:paraId="2182AFA3" w14:textId="15F7B1DC" w:rsidR="00A618B0" w:rsidRDefault="00A618B0" w:rsidP="00786107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A618B0">
              <w:rPr>
                <w:rFonts w:cs="Times New Roman"/>
                <w:szCs w:val="28"/>
                <w:lang w:val="fr-FR"/>
              </w:rPr>
              <w:t xml:space="preserve">C. </w:t>
            </w:r>
            <w:r w:rsidR="000F4F27" w:rsidRPr="00CE0D35">
              <w:rPr>
                <w:rFonts w:asciiTheme="minorHAnsi" w:eastAsia="Calibri" w:hAnsiTheme="minorHAnsi" w:cs="Times New Roman"/>
                <w:position w:val="-6"/>
                <w:sz w:val="22"/>
                <w:szCs w:val="28"/>
              </w:rPr>
              <w:object w:dxaOrig="820" w:dyaOrig="400" w14:anchorId="00B45D15">
                <v:shape id="_x0000_i1038" type="#_x0000_t75" style="width:47.55pt;height:23.75pt" o:ole="">
                  <v:imagedata r:id="rId31" o:title=""/>
                </v:shape>
                <o:OLEObject Type="Embed" ProgID="Equation.DSMT4" ShapeID="_x0000_i1038" DrawAspect="Content" ObjectID="_1757228270" r:id="rId32"/>
              </w:object>
            </w:r>
          </w:p>
        </w:tc>
        <w:tc>
          <w:tcPr>
            <w:tcW w:w="3270" w:type="dxa"/>
          </w:tcPr>
          <w:p w14:paraId="2D98C826" w14:textId="6EA3AE11" w:rsidR="00A618B0" w:rsidRPr="00CE0D35" w:rsidRDefault="00A618B0" w:rsidP="00786107">
            <w:pPr>
              <w:spacing w:after="0"/>
              <w:rPr>
                <w:rFonts w:cs="Times New Roman"/>
                <w:szCs w:val="28"/>
                <w:lang w:val="fr-FR"/>
              </w:rPr>
            </w:pPr>
            <w:r w:rsidRPr="00A618B0">
              <w:rPr>
                <w:rFonts w:cs="Times New Roman"/>
                <w:szCs w:val="28"/>
                <w:lang w:val="fr-FR"/>
              </w:rPr>
              <w:t xml:space="preserve">D. </w:t>
            </w:r>
            <w:r w:rsidR="000F4F27" w:rsidRPr="00CE0D35">
              <w:rPr>
                <w:rFonts w:asciiTheme="minorHAnsi" w:eastAsia="Calibri" w:hAnsiTheme="minorHAnsi" w:cs="Times New Roman"/>
                <w:position w:val="-6"/>
                <w:sz w:val="22"/>
                <w:szCs w:val="28"/>
              </w:rPr>
              <w:object w:dxaOrig="920" w:dyaOrig="400" w14:anchorId="6FC89DBA">
                <v:shape id="_x0000_i1039" type="#_x0000_t75" style="width:54.35pt;height:23.75pt" o:ole="">
                  <v:imagedata r:id="rId33" o:title=""/>
                </v:shape>
                <o:OLEObject Type="Embed" ProgID="Equation.DSMT4" ShapeID="_x0000_i1039" DrawAspect="Content" ObjectID="_1757228271" r:id="rId34"/>
              </w:object>
            </w:r>
          </w:p>
        </w:tc>
      </w:tr>
    </w:tbl>
    <w:p w14:paraId="69665ABF" w14:textId="03933EB4" w:rsidR="004415A9" w:rsidRDefault="00617DC6" w:rsidP="00CE0D35">
      <w:pPr>
        <w:spacing w:after="0"/>
        <w:rPr>
          <w:rFonts w:ascii="Times New Roman" w:hAnsi="Times New Roman" w:cs="Times New Roman"/>
          <w:sz w:val="28"/>
          <w:szCs w:val="28"/>
          <w:shd w:val="clear" w:color="auto" w:fill="FFFFFF"/>
          <w:lang w:val="fr-FR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6</w:t>
      </w:r>
      <w:r w:rsidR="004415A9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:</w:t>
      </w:r>
      <w:r w:rsidR="004415A9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C95FA5" w:rsidRPr="00CE0D35">
        <w:rPr>
          <w:rFonts w:ascii="Times New Roman" w:hAnsi="Times New Roman" w:cs="Times New Roman"/>
          <w:sz w:val="28"/>
          <w:szCs w:val="28"/>
          <w:shd w:val="clear" w:color="auto" w:fill="FFFFFF"/>
          <w:lang w:val="fr-FR"/>
        </w:rPr>
        <w:t xml:space="preserve">Cho hình chữ nhật ABCD có O là giao điểm hai đường chéo. Khẳng định nào </w:t>
      </w:r>
      <w:r w:rsidR="00D20AB8" w:rsidRPr="00CE0D35">
        <w:rPr>
          <w:rFonts w:ascii="Times New Roman" w:hAnsi="Times New Roman" w:cs="Times New Roman"/>
          <w:sz w:val="28"/>
          <w:szCs w:val="28"/>
          <w:shd w:val="clear" w:color="auto" w:fill="FFFFFF"/>
          <w:lang w:val="fr-FR"/>
        </w:rPr>
        <w:t>sau đây</w:t>
      </w:r>
      <w:r w:rsidR="00C95FA5" w:rsidRPr="00CE0D35">
        <w:rPr>
          <w:rFonts w:ascii="Times New Roman" w:hAnsi="Times New Roman" w:cs="Times New Roman"/>
          <w:sz w:val="28"/>
          <w:szCs w:val="28"/>
          <w:shd w:val="clear" w:color="auto" w:fill="FFFFFF"/>
          <w:lang w:val="fr-FR"/>
        </w:rPr>
        <w:t xml:space="preserve"> </w:t>
      </w:r>
      <w:r w:rsidR="00D20AB8" w:rsidRPr="00CE0D35">
        <w:rPr>
          <w:rFonts w:ascii="Times New Roman" w:hAnsi="Times New Roman" w:cs="Times New Roman"/>
          <w:b/>
          <w:sz w:val="28"/>
          <w:szCs w:val="28"/>
          <w:shd w:val="clear" w:color="auto" w:fill="FFFFFF"/>
          <w:lang w:val="fr-FR"/>
        </w:rPr>
        <w:t>SAI</w:t>
      </w:r>
      <w:r w:rsidR="00D20AB8" w:rsidRPr="00CE0D35">
        <w:rPr>
          <w:rFonts w:ascii="Times New Roman" w:hAnsi="Times New Roman" w:cs="Times New Roman"/>
          <w:sz w:val="28"/>
          <w:szCs w:val="28"/>
          <w:shd w:val="clear" w:color="auto" w:fill="FFFFFF"/>
          <w:lang w:val="fr-FR"/>
        </w:rPr>
        <w:t>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9"/>
        <w:gridCol w:w="3270"/>
        <w:gridCol w:w="3270"/>
        <w:gridCol w:w="3270"/>
      </w:tblGrid>
      <w:tr w:rsidR="00CE0D35" w14:paraId="705526A9" w14:textId="77777777" w:rsidTr="00786107">
        <w:trPr>
          <w:trHeight w:val="477"/>
        </w:trPr>
        <w:tc>
          <w:tcPr>
            <w:tcW w:w="3269" w:type="dxa"/>
          </w:tcPr>
          <w:p w14:paraId="4531FE5B" w14:textId="257A6F66" w:rsidR="00CE0D35" w:rsidRDefault="00CE0D35" w:rsidP="00786107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 xml:space="preserve">A. </w:t>
            </w:r>
            <w:r>
              <w:rPr>
                <w:rFonts w:cs="Times New Roman"/>
                <w:szCs w:val="28"/>
                <w:lang w:val="fr-FR"/>
              </w:rPr>
              <w:t>AB = CD</w:t>
            </w:r>
            <w:r w:rsidRPr="00CE0D35">
              <w:rPr>
                <w:rFonts w:cs="Times New Roman"/>
                <w:szCs w:val="28"/>
                <w:lang w:val="fr-FR"/>
              </w:rPr>
              <w:t xml:space="preserve">                            </w:t>
            </w:r>
          </w:p>
        </w:tc>
        <w:tc>
          <w:tcPr>
            <w:tcW w:w="3270" w:type="dxa"/>
          </w:tcPr>
          <w:p w14:paraId="29F7C78B" w14:textId="224CDB11" w:rsidR="00CE0D35" w:rsidRDefault="00CE0D35" w:rsidP="00CE0D35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CE0D35">
              <w:rPr>
                <w:rFonts w:cs="Times New Roman"/>
                <w:szCs w:val="28"/>
                <w:lang w:val="fr-FR"/>
              </w:rPr>
              <w:t xml:space="preserve">    B.</w:t>
            </w:r>
            <w:r>
              <w:rPr>
                <w:rFonts w:cs="Times New Roman"/>
                <w:szCs w:val="28"/>
                <w:lang w:val="fr-FR"/>
              </w:rPr>
              <w:t xml:space="preserve"> AD // BC </w:t>
            </w:r>
          </w:p>
        </w:tc>
        <w:tc>
          <w:tcPr>
            <w:tcW w:w="3270" w:type="dxa"/>
          </w:tcPr>
          <w:p w14:paraId="21AEFB36" w14:textId="4ECE3357" w:rsidR="00CE0D35" w:rsidRDefault="00CE0D35" w:rsidP="00786107">
            <w:pPr>
              <w:spacing w:after="0"/>
              <w:rPr>
                <w:rFonts w:cs="Times New Roman"/>
                <w:b/>
                <w:bCs/>
                <w:szCs w:val="28"/>
                <w:lang w:val="fr-FR"/>
              </w:rPr>
            </w:pPr>
            <w:r w:rsidRPr="00A618B0">
              <w:rPr>
                <w:rFonts w:cs="Times New Roman"/>
                <w:szCs w:val="28"/>
                <w:lang w:val="fr-FR"/>
              </w:rPr>
              <w:t xml:space="preserve">C. </w:t>
            </w:r>
            <w:r>
              <w:rPr>
                <w:rFonts w:cs="Times New Roman"/>
                <w:szCs w:val="28"/>
                <w:lang w:val="fr-FR"/>
              </w:rPr>
              <w:t>OC = CD</w:t>
            </w:r>
          </w:p>
        </w:tc>
        <w:tc>
          <w:tcPr>
            <w:tcW w:w="3270" w:type="dxa"/>
          </w:tcPr>
          <w:p w14:paraId="50E806AE" w14:textId="1E88A8F9" w:rsidR="00CE0D35" w:rsidRPr="00CE0D35" w:rsidRDefault="00CE0D35" w:rsidP="00CE0D35">
            <w:pPr>
              <w:spacing w:after="0"/>
              <w:rPr>
                <w:rFonts w:cs="Times New Roman"/>
                <w:szCs w:val="28"/>
                <w:lang w:val="fr-FR"/>
              </w:rPr>
            </w:pPr>
            <w:r w:rsidRPr="00CE0D35">
              <w:rPr>
                <w:rFonts w:cs="Times New Roman"/>
                <w:color w:val="FF0000"/>
                <w:szCs w:val="28"/>
                <w:lang w:val="fr-FR"/>
              </w:rPr>
              <w:t>D</w:t>
            </w:r>
            <w:r w:rsidRPr="00CE0D35">
              <w:rPr>
                <w:rFonts w:cs="Times New Roman"/>
                <w:szCs w:val="28"/>
                <w:lang w:val="fr-FR"/>
              </w:rPr>
              <w:t>.</w:t>
            </w:r>
            <w:r>
              <w:rPr>
                <w:rFonts w:cs="Times New Roman"/>
                <w:szCs w:val="28"/>
                <w:lang w:val="fr-FR"/>
              </w:rPr>
              <w:t xml:space="preserve"> OA &gt; OC</w:t>
            </w:r>
          </w:p>
        </w:tc>
      </w:tr>
    </w:tbl>
    <w:p w14:paraId="539DAE3D" w14:textId="10913A8F" w:rsidR="004415A9" w:rsidRPr="00CE0D35" w:rsidRDefault="00617DC6" w:rsidP="00A618B0">
      <w:pPr>
        <w:spacing w:before="240" w:after="0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A4448B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 xml:space="preserve">PHẦN </w:t>
      </w:r>
      <w:r w:rsidR="004415A9" w:rsidRPr="00A4448B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II</w:t>
      </w:r>
      <w:r w:rsidR="004415A9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.</w:t>
      </w: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4415A9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TỰ LUẬ</w:t>
      </w: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N </w:t>
      </w:r>
      <w:r w:rsidRPr="00A4448B">
        <w:rPr>
          <w:rFonts w:ascii="Times New Roman" w:hAnsi="Times New Roman" w:cs="Times New Roman"/>
          <w:b/>
          <w:bCs/>
          <w:i/>
          <w:sz w:val="28"/>
          <w:szCs w:val="28"/>
          <w:lang w:val="fr-FR"/>
        </w:rPr>
        <w:t>(</w:t>
      </w:r>
      <w:r w:rsidR="004415A9" w:rsidRPr="00A4448B">
        <w:rPr>
          <w:rFonts w:ascii="Times New Roman" w:hAnsi="Times New Roman" w:cs="Times New Roman"/>
          <w:b/>
          <w:bCs/>
          <w:i/>
          <w:sz w:val="28"/>
          <w:szCs w:val="28"/>
          <w:lang w:val="fr-FR"/>
        </w:rPr>
        <w:t>7 điểm)</w:t>
      </w:r>
      <w:r w:rsidR="00A4448B">
        <w:rPr>
          <w:rFonts w:ascii="Times New Roman" w:hAnsi="Times New Roman" w:cs="Times New Roman"/>
          <w:b/>
          <w:bCs/>
          <w:i/>
          <w:sz w:val="28"/>
          <w:szCs w:val="28"/>
          <w:lang w:val="fr-FR"/>
        </w:rPr>
        <w:t>.</w:t>
      </w:r>
    </w:p>
    <w:p w14:paraId="5891CFF3" w14:textId="7DA36126" w:rsidR="00B4544B" w:rsidRPr="00CE0D35" w:rsidRDefault="00B4544B" w:rsidP="00CE0D35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7 (</w:t>
      </w:r>
      <w:r w:rsidR="007E0E9D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1</w:t>
      </w:r>
      <w:r w:rsidR="00646233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điểm)</w:t>
      </w:r>
      <w:r w:rsidR="00472732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:</w:t>
      </w:r>
      <w:r w:rsidR="00646233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</w:p>
    <w:p w14:paraId="2D8D78C7" w14:textId="41D99448" w:rsidR="00646233" w:rsidRPr="00CE0D35" w:rsidRDefault="00B4544B" w:rsidP="00CE0D35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A618B0">
        <w:rPr>
          <w:rFonts w:ascii="Times New Roman" w:hAnsi="Times New Roman" w:cs="Times New Roman"/>
          <w:bCs/>
          <w:sz w:val="28"/>
          <w:szCs w:val="28"/>
          <w:lang w:val="fr-FR"/>
        </w:rPr>
        <w:t>1.</w:t>
      </w: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646233" w:rsidRPr="00CE0D35">
        <w:rPr>
          <w:rFonts w:ascii="Times New Roman" w:hAnsi="Times New Roman" w:cs="Times New Roman"/>
          <w:sz w:val="28"/>
          <w:szCs w:val="28"/>
          <w:lang w:val="fr-FR"/>
        </w:rPr>
        <w:t>Viết hằng đẳng thức diễn tả theo lờ</w:t>
      </w:r>
      <w:r w:rsidRPr="00CE0D35">
        <w:rPr>
          <w:rFonts w:ascii="Times New Roman" w:hAnsi="Times New Roman" w:cs="Times New Roman"/>
          <w:sz w:val="28"/>
          <w:szCs w:val="28"/>
          <w:lang w:val="fr-FR"/>
        </w:rPr>
        <w:t>i văn:</w:t>
      </w:r>
      <w:r w:rsidR="00472732" w:rsidRPr="00CE0D35">
        <w:rPr>
          <w:rFonts w:ascii="Times New Roman" w:hAnsi="Times New Roman" w:cs="Times New Roman"/>
          <w:sz w:val="28"/>
          <w:szCs w:val="28"/>
          <w:lang w:val="fr-FR"/>
        </w:rPr>
        <w:t> </w:t>
      </w:r>
      <w:r w:rsidR="00DB0138" w:rsidRPr="00CE0D35">
        <w:rPr>
          <w:rFonts w:ascii="Times New Roman" w:hAnsi="Times New Roman" w:cs="Times New Roman"/>
          <w:sz w:val="28"/>
          <w:szCs w:val="28"/>
          <w:lang w:val="fr-FR"/>
        </w:rPr>
        <w:t>Bình</w:t>
      </w:r>
      <w:r w:rsidR="00646233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phương</w:t>
      </w:r>
      <w:r w:rsidR="00DB0138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mộ</w:t>
      </w:r>
      <w:r w:rsidRPr="00CE0D35">
        <w:rPr>
          <w:rFonts w:ascii="Times New Roman" w:hAnsi="Times New Roman" w:cs="Times New Roman"/>
          <w:sz w:val="28"/>
          <w:szCs w:val="28"/>
          <w:lang w:val="fr-FR"/>
        </w:rPr>
        <w:t>t tổng</w:t>
      </w:r>
      <w:r w:rsidR="00646233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của 2 số x và y</w:t>
      </w:r>
      <w:r w:rsidR="00A618B0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5C35F95C" w14:textId="3C1FD554" w:rsidR="00646233" w:rsidRPr="00CE0D35" w:rsidRDefault="00B4544B" w:rsidP="00CE0D35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2. Viết đa thức sau dưới dạng tích:  </w:t>
      </w:r>
      <w:r w:rsidR="00A618B0" w:rsidRPr="00CE0D35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60" w:dyaOrig="320" w14:anchorId="137E9150">
          <v:shape id="_x0000_i1040" type="#_x0000_t75" style="width:43.45pt;height:18.35pt" o:ole="">
            <v:imagedata r:id="rId35" o:title=""/>
          </v:shape>
          <o:OLEObject Type="Embed" ProgID="Equation.DSMT4" ShapeID="_x0000_i1040" DrawAspect="Content" ObjectID="_1757228272" r:id="rId36"/>
        </w:object>
      </w:r>
      <w:r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508360AC" w14:textId="790B5BDC" w:rsidR="00B4544B" w:rsidRPr="00CE0D35" w:rsidRDefault="00B4544B" w:rsidP="00CE0D35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lastRenderedPageBreak/>
        <w:t>Câu 8 (2 điểm):</w:t>
      </w:r>
    </w:p>
    <w:p w14:paraId="3EAF5F43" w14:textId="0083730F" w:rsidR="000F4F27" w:rsidRDefault="00B4544B" w:rsidP="00CE0D35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1. </w:t>
      </w:r>
      <w:r w:rsidR="000F4F2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Thực </w:t>
      </w:r>
      <w:r w:rsidR="000F4F27" w:rsidRPr="00595FA9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hiện phép chia đa thức </w:t>
      </w:r>
      <w:r w:rsidR="00D33B32" w:rsidRPr="00595FA9">
        <w:rPr>
          <w:rFonts w:ascii="Times New Roman" w:hAnsi="Times New Roman" w:cs="Times New Roman"/>
          <w:position w:val="-10"/>
          <w:sz w:val="28"/>
          <w:szCs w:val="28"/>
        </w:rPr>
        <w:object w:dxaOrig="2160" w:dyaOrig="360" w14:anchorId="4F878E61">
          <v:shape id="_x0000_i1041" type="#_x0000_t75" style="width:137.9pt;height:23.75pt" o:ole="">
            <v:imagedata r:id="rId37" o:title=""/>
          </v:shape>
          <o:OLEObject Type="Embed" ProgID="Equation.DSMT4" ShapeID="_x0000_i1041" DrawAspect="Content" ObjectID="_1757228273" r:id="rId38"/>
        </w:object>
      </w:r>
      <w:r w:rsidR="000F4F27" w:rsidRPr="00A53B43">
        <w:rPr>
          <w:rFonts w:ascii="Times New Roman" w:hAnsi="Times New Roman" w:cs="Times New Roman"/>
          <w:sz w:val="28"/>
          <w:szCs w:val="28"/>
          <w:lang w:val="fr-FR"/>
        </w:rPr>
        <w:t xml:space="preserve"> cho xy</w:t>
      </w:r>
      <w:r w:rsidR="000F4F27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706FE450" w14:textId="68E66E85" w:rsidR="00A618B0" w:rsidRDefault="006B3752" w:rsidP="00CE0D35">
      <w:pPr>
        <w:spacing w:after="0"/>
        <w:rPr>
          <w:rFonts w:ascii="Times New Roman" w:eastAsia="Arial" w:hAnsi="Times New Roman" w:cs="Times New Roman"/>
          <w:position w:val="-10"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sz w:val="28"/>
          <w:szCs w:val="28"/>
          <w:lang w:val="fr-FR"/>
        </w:rPr>
        <w:t>2</w:t>
      </w:r>
      <w:r w:rsidR="00B4544B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. Cho đa thức : </w:t>
      </w:r>
      <w:r w:rsidR="00A618B0" w:rsidRPr="00CE0D35">
        <w:rPr>
          <w:rFonts w:ascii="Times New Roman" w:eastAsia="Arial" w:hAnsi="Times New Roman" w:cs="Times New Roman"/>
          <w:position w:val="-10"/>
          <w:sz w:val="28"/>
          <w:szCs w:val="28"/>
          <w:lang w:val="vi-VN"/>
        </w:rPr>
        <w:object w:dxaOrig="2260" w:dyaOrig="380" w14:anchorId="063FF322">
          <v:shape id="_x0000_i1042" type="#_x0000_t75" style="width:2in;height:23.75pt" o:ole="">
            <v:imagedata r:id="rId39" o:title=""/>
          </v:shape>
          <o:OLEObject Type="Embed" ProgID="Equation.DSMT4" ShapeID="_x0000_i1042" DrawAspect="Content" ObjectID="_1757228274" r:id="rId40"/>
        </w:object>
      </w:r>
      <w:r w:rsidR="00B4544B" w:rsidRPr="00CE0D35">
        <w:rPr>
          <w:rFonts w:ascii="Times New Roman" w:eastAsia="Calibri" w:hAnsi="Times New Roman" w:cs="Times New Roman"/>
          <w:color w:val="0D0D0D"/>
          <w:sz w:val="28"/>
          <w:szCs w:val="28"/>
          <w:lang w:val="fr-FR"/>
        </w:rPr>
        <w:t xml:space="preserve"> </w:t>
      </w:r>
      <w:r w:rsidR="00B4544B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và </w:t>
      </w:r>
      <w:r w:rsidR="00A618B0" w:rsidRPr="00CE0D35">
        <w:rPr>
          <w:rFonts w:ascii="Times New Roman" w:eastAsia="Arial" w:hAnsi="Times New Roman" w:cs="Times New Roman"/>
          <w:position w:val="-10"/>
          <w:sz w:val="28"/>
          <w:szCs w:val="28"/>
          <w:lang w:val="vi-VN"/>
        </w:rPr>
        <w:object w:dxaOrig="2240" w:dyaOrig="380" w14:anchorId="5E5F0989">
          <v:shape id="_x0000_i1043" type="#_x0000_t75" style="width:139.25pt;height:22.4pt" o:ole="">
            <v:imagedata r:id="rId41" o:title=""/>
          </v:shape>
          <o:OLEObject Type="Embed" ProgID="Equation.DSMT4" ShapeID="_x0000_i1043" DrawAspect="Content" ObjectID="_1757228275" r:id="rId42"/>
        </w:object>
      </w:r>
      <w:r w:rsidR="00B4544B" w:rsidRPr="00CE0D35">
        <w:rPr>
          <w:rFonts w:ascii="Times New Roman" w:eastAsia="Arial" w:hAnsi="Times New Roman" w:cs="Times New Roman"/>
          <w:position w:val="-10"/>
          <w:sz w:val="28"/>
          <w:szCs w:val="28"/>
          <w:lang w:val="fr-FR"/>
        </w:rPr>
        <w:t>.</w:t>
      </w:r>
    </w:p>
    <w:p w14:paraId="5322653A" w14:textId="77777777" w:rsidR="000F4F27" w:rsidRDefault="00B4544B" w:rsidP="000F4F27">
      <w:pPr>
        <w:spacing w:after="0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CE0D35">
        <w:rPr>
          <w:rFonts w:ascii="Times New Roman" w:eastAsia="Arial" w:hAnsi="Times New Roman" w:cs="Times New Roman"/>
          <w:position w:val="-10"/>
          <w:sz w:val="28"/>
          <w:szCs w:val="28"/>
          <w:lang w:val="fr-FR"/>
        </w:rPr>
        <w:t xml:space="preserve"> </w:t>
      </w:r>
      <w:r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Tìm đa thức </w:t>
      </w:r>
      <w:r w:rsidR="006B3752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A biết: </w:t>
      </w:r>
      <w:r w:rsidR="00A618B0">
        <w:rPr>
          <w:rFonts w:ascii="Times New Roman" w:hAnsi="Times New Roman" w:cs="Times New Roman"/>
          <w:sz w:val="28"/>
          <w:szCs w:val="28"/>
          <w:lang w:val="fr-FR"/>
        </w:rPr>
        <w:t>A + 2M = P</w:t>
      </w:r>
    </w:p>
    <w:p w14:paraId="42AF620A" w14:textId="1319658A" w:rsidR="00B4544B" w:rsidRPr="00CE0D35" w:rsidRDefault="006B3752" w:rsidP="000F4F27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sz w:val="28"/>
          <w:szCs w:val="28"/>
          <w:lang w:val="fr-FR"/>
        </w:rPr>
        <w:t>3</w:t>
      </w:r>
      <w:r w:rsidR="00B4544B" w:rsidRPr="00CE0D35">
        <w:rPr>
          <w:rFonts w:ascii="Times New Roman" w:hAnsi="Times New Roman" w:cs="Times New Roman"/>
          <w:sz w:val="28"/>
          <w:szCs w:val="28"/>
          <w:lang w:val="fr-FR"/>
        </w:rPr>
        <w:t>. Tính giá trị của đa thứ</w:t>
      </w:r>
      <w:r w:rsidR="00A618B0">
        <w:rPr>
          <w:rFonts w:ascii="Times New Roman" w:hAnsi="Times New Roman" w:cs="Times New Roman"/>
          <w:sz w:val="28"/>
          <w:szCs w:val="28"/>
          <w:lang w:val="fr-FR"/>
        </w:rPr>
        <w:t>c N</w:t>
      </w:r>
      <w:r w:rsidR="00B4544B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biết : </w:t>
      </w:r>
      <w:r w:rsidR="00CF2C92" w:rsidRPr="00CF2C92">
        <w:rPr>
          <w:rFonts w:ascii="Times New Roman" w:eastAsia="Calibri" w:hAnsi="Times New Roman" w:cs="Times New Roman"/>
          <w:color w:val="0D0D0D"/>
          <w:position w:val="-8"/>
          <w:sz w:val="28"/>
          <w:szCs w:val="28"/>
        </w:rPr>
        <w:object w:dxaOrig="2880" w:dyaOrig="520" w14:anchorId="7EFDB0B8">
          <v:shape id="_x0000_i1044" type="#_x0000_t75" style="width:117.5pt;height:21.75pt" o:ole="">
            <v:imagedata r:id="rId43" o:title=""/>
          </v:shape>
          <o:OLEObject Type="Embed" ProgID="Equation.DSMT4" ShapeID="_x0000_i1044" DrawAspect="Content" ObjectID="_1757228276" r:id="rId44"/>
        </w:object>
      </w:r>
      <w:r w:rsidR="00B4544B" w:rsidRPr="00CE0D35">
        <w:rPr>
          <w:rFonts w:ascii="Times New Roman" w:eastAsia="Calibri" w:hAnsi="Times New Roman" w:cs="Times New Roman"/>
          <w:color w:val="0D0D0D"/>
          <w:sz w:val="28"/>
          <w:szCs w:val="28"/>
          <w:lang w:val="fr-FR"/>
        </w:rPr>
        <w:t xml:space="preserve"> </w:t>
      </w:r>
      <w:r w:rsidR="00B4544B" w:rsidRPr="00CE0D35">
        <w:rPr>
          <w:rFonts w:ascii="Times New Roman" w:hAnsi="Times New Roman" w:cs="Times New Roman"/>
          <w:sz w:val="28"/>
          <w:szCs w:val="28"/>
          <w:lang w:val="fr-FR"/>
        </w:rPr>
        <w:t>tại</w:t>
      </w:r>
      <w:r w:rsidR="00A618B0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B4544B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CF2C92" w:rsidRPr="00CE0D35">
        <w:rPr>
          <w:rFonts w:ascii="Times New Roman" w:eastAsia="Calibri" w:hAnsi="Times New Roman" w:cs="Times New Roman"/>
          <w:color w:val="0D0D0D"/>
          <w:position w:val="-24"/>
          <w:sz w:val="28"/>
          <w:szCs w:val="28"/>
        </w:rPr>
        <w:object w:dxaOrig="740" w:dyaOrig="660" w14:anchorId="65718EE2">
          <v:shape id="_x0000_i1045" type="#_x0000_t75" style="width:40.1pt;height:36.7pt" o:ole="">
            <v:imagedata r:id="rId45" o:title=""/>
          </v:shape>
          <o:OLEObject Type="Embed" ProgID="Equation.DSMT4" ShapeID="_x0000_i1045" DrawAspect="Content" ObjectID="_1757228277" r:id="rId46"/>
        </w:object>
      </w:r>
    </w:p>
    <w:p w14:paraId="2139A971" w14:textId="7590989A" w:rsidR="009F79EF" w:rsidRDefault="00CF2C92" w:rsidP="00CE0D35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Calibri" w:hAnsi="Times New Roman" w:cs="Times New Roman"/>
          <w:noProof/>
          <w:color w:val="0D0D0D"/>
          <w:position w:val="-18"/>
          <w:sz w:val="28"/>
          <w:szCs w:val="28"/>
          <w:lang w:eastAsia="ko-KR"/>
          <w14:ligatures w14:val="standardContextual"/>
        </w:rPr>
        <w:drawing>
          <wp:anchor distT="0" distB="0" distL="114300" distR="114300" simplePos="0" relativeHeight="251658240" behindDoc="0" locked="0" layoutInCell="1" allowOverlap="1" wp14:anchorId="0FEEB9E9" wp14:editId="40C524CC">
            <wp:simplePos x="0" y="0"/>
            <wp:positionH relativeFrom="column">
              <wp:posOffset>5808345</wp:posOffset>
            </wp:positionH>
            <wp:positionV relativeFrom="paragraph">
              <wp:posOffset>69565</wp:posOffset>
            </wp:positionV>
            <wp:extent cx="1975485" cy="224282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224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7DC6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9</w:t>
      </w:r>
      <w:r w:rsidR="00A618B0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(</w:t>
      </w:r>
      <w:r w:rsidR="007E0E9D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3</w:t>
      </w:r>
      <w:r w:rsidR="00646233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điểm)</w:t>
      </w:r>
      <w:r w:rsidR="00472732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:</w:t>
      </w:r>
      <w:r w:rsidR="009F79EF"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  </w:t>
      </w:r>
      <w:r w:rsidRPr="00A4448B">
        <w:rPr>
          <w:rFonts w:ascii="Times New Roman" w:hAnsi="Times New Roman" w:cs="Times New Roman"/>
          <w:i/>
          <w:sz w:val="28"/>
          <w:szCs w:val="28"/>
          <w:lang w:val="fr-FR"/>
        </w:rPr>
        <w:t>(Học sinh vẽ lại hình vào bài làm).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80"/>
        <w:gridCol w:w="3899"/>
      </w:tblGrid>
      <w:tr w:rsidR="00CF2C92" w14:paraId="2AC5BF6A" w14:textId="77777777" w:rsidTr="00CF2C92">
        <w:tc>
          <w:tcPr>
            <w:tcW w:w="9180" w:type="dxa"/>
          </w:tcPr>
          <w:p w14:paraId="46100DDE" w14:textId="28882933" w:rsidR="00CF2C92" w:rsidRDefault="00CF2C92" w:rsidP="00CF2C92">
            <w:pPr>
              <w:spacing w:after="0"/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</w:pPr>
            <w:r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  <w:t xml:space="preserve">         Cho tam giác ABC nhọn (AB &lt; AC), đường cao BE và CF cắt nhau tại H. Qua C, D kẻ các đường thẳng vuông góc với AC, AD cắt nhau tại K.</w:t>
            </w:r>
          </w:p>
          <w:p w14:paraId="70F0D935" w14:textId="77777777" w:rsidR="00CF2C92" w:rsidRDefault="00CF2C92" w:rsidP="00CF2C92">
            <w:pPr>
              <w:pStyle w:val="oancuaDanhsach"/>
              <w:numPr>
                <w:ilvl w:val="0"/>
                <w:numId w:val="7"/>
              </w:numPr>
              <w:spacing w:after="0"/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</w:pPr>
            <w:r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  <w:t>Tứ giác BHCK là hình gì?</w:t>
            </w:r>
            <w:r w:rsidRPr="00CF2C92"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  <w:t xml:space="preserve"> </w:t>
            </w:r>
          </w:p>
          <w:p w14:paraId="62C9C51B" w14:textId="77777777" w:rsidR="00CF2C92" w:rsidRDefault="00CF2C92" w:rsidP="00CF2C92">
            <w:pPr>
              <w:pStyle w:val="oancuaDanhsach"/>
              <w:numPr>
                <w:ilvl w:val="0"/>
                <w:numId w:val="7"/>
              </w:numPr>
              <w:spacing w:after="0"/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</w:pPr>
            <w:r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  <w:t>Gọi M là trung điểm của BC. Chứng minh H, M, K thẳng hàng.</w:t>
            </w:r>
          </w:p>
          <w:p w14:paraId="719B8A93" w14:textId="77777777" w:rsidR="00CF2C92" w:rsidRDefault="00CF2C92" w:rsidP="00CF2C92">
            <w:pPr>
              <w:pStyle w:val="oancuaDanhsach"/>
              <w:numPr>
                <w:ilvl w:val="0"/>
                <w:numId w:val="7"/>
              </w:numPr>
              <w:spacing w:after="0"/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</w:pPr>
            <w:r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  <w:t>Từ H kẻ HG vuông góc với BC (G thuộc BC).</w:t>
            </w:r>
          </w:p>
          <w:p w14:paraId="1E4737F3" w14:textId="3CC30BC0" w:rsidR="00CF2C92" w:rsidRPr="00CF2C92" w:rsidRDefault="00CF2C92" w:rsidP="00CE0D35">
            <w:pPr>
              <w:spacing w:after="0"/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</w:pPr>
            <w:r w:rsidRPr="000D0B8D"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  <w:t xml:space="preserve"> Lấy I thuộc tia đối của tia GH. Chứng minh:</w:t>
            </w:r>
            <w:r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  <w:t xml:space="preserve"> BCKI</w:t>
            </w:r>
            <w:r w:rsidRPr="000D0B8D">
              <w:rPr>
                <w:rFonts w:eastAsia="Calibri" w:cs="Times New Roman"/>
                <w:color w:val="0D0D0D"/>
                <w:position w:val="-18"/>
                <w:szCs w:val="28"/>
                <w:lang w:val="fr-FR"/>
              </w:rPr>
              <w:t xml:space="preserve"> là hình thang cân. </w:t>
            </w:r>
          </w:p>
        </w:tc>
        <w:tc>
          <w:tcPr>
            <w:tcW w:w="3899" w:type="dxa"/>
          </w:tcPr>
          <w:p w14:paraId="2D3A25B8" w14:textId="77777777" w:rsidR="00CF2C92" w:rsidRDefault="00CF2C92" w:rsidP="00CE0D35">
            <w:pPr>
              <w:spacing w:after="0"/>
              <w:rPr>
                <w:rFonts w:cs="Times New Roman"/>
                <w:szCs w:val="28"/>
                <w:lang w:val="fr-FR"/>
              </w:rPr>
            </w:pPr>
          </w:p>
        </w:tc>
      </w:tr>
    </w:tbl>
    <w:p w14:paraId="17BAEB51" w14:textId="77777777" w:rsidR="00CF2C92" w:rsidRDefault="00CF2C92" w:rsidP="000D0B8D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6F52E0B8" w14:textId="1B39B267" w:rsidR="00CE0D35" w:rsidRPr="000D0B8D" w:rsidRDefault="00617DC6" w:rsidP="000D0B8D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10</w:t>
      </w:r>
      <w:r w:rsidR="00CE0D35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(1</w:t>
      </w: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điểm):</w:t>
      </w:r>
      <w:r w:rsidRPr="00CE0D35">
        <w:rPr>
          <w:rFonts w:ascii="Times New Roman" w:hAnsi="Times New Roman" w:cs="Times New Roman"/>
          <w:sz w:val="28"/>
          <w:szCs w:val="28"/>
          <w:lang w:val="fr-FR"/>
        </w:rPr>
        <w:t xml:space="preserve">  </w:t>
      </w:r>
      <w:r w:rsidR="00CE0D35" w:rsidRPr="000D0B8D">
        <w:rPr>
          <w:rFonts w:ascii="Times New Roman" w:hAnsi="Times New Roman" w:cs="Times New Roman"/>
          <w:sz w:val="28"/>
          <w:szCs w:val="28"/>
          <w:lang w:val="fr-FR"/>
        </w:rPr>
        <w:t>Chứng minh đa thức sau không phụ thuộc vào x</w:t>
      </w:r>
      <w:r w:rsidR="00A618B0" w:rsidRPr="000D0B8D">
        <w:rPr>
          <w:rFonts w:ascii="Times New Roman" w:hAnsi="Times New Roman" w:cs="Times New Roman"/>
          <w:sz w:val="28"/>
          <w:szCs w:val="28"/>
          <w:lang w:val="fr-FR"/>
        </w:rPr>
        <w:t>:</w:t>
      </w:r>
      <w:r w:rsidR="00CE0D35" w:rsidRPr="000D0B8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7D6253E2" w14:textId="47350CF7" w:rsidR="00CE0D35" w:rsidRPr="000D0B8D" w:rsidRDefault="000F4F27" w:rsidP="00A618B0">
      <w:pPr>
        <w:spacing w:after="0"/>
        <w:ind w:firstLine="360"/>
        <w:rPr>
          <w:rFonts w:ascii="Times New Roman" w:eastAsia="Calibri" w:hAnsi="Times New Roman" w:cs="Times New Roman"/>
          <w:color w:val="0D0D0D"/>
          <w:position w:val="-18"/>
          <w:sz w:val="28"/>
          <w:szCs w:val="28"/>
          <w:lang w:val="fr-FR"/>
        </w:rPr>
      </w:pPr>
      <w:r w:rsidRPr="00A618B0">
        <w:rPr>
          <w:rFonts w:ascii="Times New Roman" w:hAnsi="Times New Roman" w:cs="Times New Roman"/>
          <w:position w:val="-18"/>
          <w:sz w:val="28"/>
          <w:szCs w:val="28"/>
        </w:rPr>
        <w:object w:dxaOrig="6020" w:dyaOrig="480" w14:anchorId="151A7320">
          <v:shape id="_x0000_i1046" type="#_x0000_t75" style="width:374.25pt;height:29.9pt" o:ole="">
            <v:imagedata r:id="rId48" o:title=""/>
          </v:shape>
          <o:OLEObject Type="Embed" ProgID="Equation.DSMT4" ShapeID="_x0000_i1046" DrawAspect="Content" ObjectID="_1757228278" r:id="rId49"/>
        </w:object>
      </w:r>
    </w:p>
    <w:p w14:paraId="38D764EB" w14:textId="5B97099E" w:rsidR="004415A9" w:rsidRPr="00CE0D35" w:rsidRDefault="00585671" w:rsidP="00452B81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                                                                            -----------</w:t>
      </w:r>
      <w:r w:rsidR="00A4448B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A4448B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HẾT </w:t>
      </w:r>
      <w:r w:rsidR="00A4448B" w:rsidRPr="00CE0D35">
        <w:rPr>
          <w:rFonts w:ascii="Times New Roman" w:hAnsi="Times New Roman" w:cs="Times New Roman"/>
          <w:b/>
          <w:bCs/>
          <w:sz w:val="28"/>
          <w:szCs w:val="28"/>
          <w:lang w:val="fr-FR"/>
        </w:rPr>
        <w:t>-----------</w:t>
      </w:r>
    </w:p>
    <w:p w14:paraId="62419C7B" w14:textId="77777777" w:rsidR="004415A9" w:rsidRPr="00CE0D35" w:rsidRDefault="004415A9" w:rsidP="00833D19">
      <w:pPr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</w:p>
    <w:p w14:paraId="2CB672E2" w14:textId="2E62797E" w:rsidR="00C92156" w:rsidRPr="00CE0D35" w:rsidRDefault="00C92156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0F8DBD59" w14:textId="356E6C57" w:rsidR="00D20AB8" w:rsidRDefault="00D20AB8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2FDA9496" w14:textId="6F831003" w:rsidR="00D20AB8" w:rsidRPr="00CE0D35" w:rsidRDefault="00D20AB8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07F8D6CE" w14:textId="77777777" w:rsidR="00A4448B" w:rsidRDefault="00A4448B" w:rsidP="00733FF8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120A34E9" w14:textId="4C58DBE6" w:rsidR="00D20AB8" w:rsidRPr="00A4448B" w:rsidRDefault="00733FF8" w:rsidP="00733FF8">
      <w:pPr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</w:pPr>
      <w:r w:rsidRPr="00A4448B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lastRenderedPageBreak/>
        <w:t>HƯỚNG DẪN CHẤM</w:t>
      </w:r>
    </w:p>
    <w:p w14:paraId="18C11255" w14:textId="2CE421E7" w:rsidR="00733FF8" w:rsidRPr="00CF2C92" w:rsidRDefault="00733FF8" w:rsidP="00733FF8">
      <w:pPr>
        <w:tabs>
          <w:tab w:val="left" w:pos="1980"/>
        </w:tabs>
        <w:spacing w:before="120" w:after="12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</w:pPr>
      <w:r w:rsidRPr="00A4448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it-IT"/>
        </w:rPr>
        <w:t>Phần</w:t>
      </w:r>
      <w:r w:rsidR="00CF2C92" w:rsidRPr="00A4448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it-IT"/>
        </w:rPr>
        <w:t xml:space="preserve"> I</w:t>
      </w:r>
      <w:r w:rsidR="00CF2C92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. </w:t>
      </w:r>
      <w:r w:rsidR="00A4448B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T</w:t>
      </w:r>
      <w:r w:rsidR="00A4448B" w:rsidRPr="00CE0D35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>RẮC NGHIỆM</w:t>
      </w:r>
      <w:r w:rsidRPr="00CE0D35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 </w:t>
      </w:r>
      <w:r w:rsidRPr="00A4448B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it-IT"/>
        </w:rPr>
        <w:t>(3</w:t>
      </w:r>
      <w:r w:rsidR="00A4448B" w:rsidRPr="00A4448B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it-IT"/>
        </w:rPr>
        <w:t xml:space="preserve"> </w:t>
      </w:r>
      <w:r w:rsidRPr="00A4448B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it-IT"/>
        </w:rPr>
        <w:t>đ</w:t>
      </w:r>
      <w:r w:rsidR="00CF2C92" w:rsidRPr="00A4448B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it-IT"/>
        </w:rPr>
        <w:t xml:space="preserve">iểm): </w:t>
      </w:r>
      <w:r w:rsidR="00CF2C92" w:rsidRPr="00A4448B">
        <w:rPr>
          <w:rFonts w:ascii="Times New Roman" w:eastAsia="Times New Roman" w:hAnsi="Times New Roman" w:cs="Times New Roman"/>
          <w:i/>
          <w:sz w:val="28"/>
          <w:szCs w:val="28"/>
          <w:lang w:val="it-IT"/>
        </w:rPr>
        <w:t>Mỗi ý đúng được 0,</w:t>
      </w:r>
      <w:r w:rsidRPr="00A4448B">
        <w:rPr>
          <w:rFonts w:ascii="Times New Roman" w:eastAsia="Times New Roman" w:hAnsi="Times New Roman" w:cs="Times New Roman"/>
          <w:i/>
          <w:sz w:val="28"/>
          <w:szCs w:val="28"/>
          <w:lang w:val="it-IT"/>
        </w:rPr>
        <w:t>5</w:t>
      </w:r>
      <w:r w:rsidR="00CF2C92" w:rsidRPr="00A4448B">
        <w:rPr>
          <w:rFonts w:ascii="Times New Roman" w:eastAsia="Times New Roman" w:hAnsi="Times New Roman" w:cs="Times New Roman"/>
          <w:i/>
          <w:sz w:val="28"/>
          <w:szCs w:val="28"/>
          <w:lang w:val="it-IT"/>
        </w:rPr>
        <w:t xml:space="preserve"> </w:t>
      </w:r>
      <w:r w:rsidRPr="00A4448B">
        <w:rPr>
          <w:rFonts w:ascii="Times New Roman" w:eastAsia="Times New Roman" w:hAnsi="Times New Roman" w:cs="Times New Roman"/>
          <w:i/>
          <w:sz w:val="28"/>
          <w:szCs w:val="28"/>
          <w:lang w:val="it-IT"/>
        </w:rPr>
        <w:t>đ</w:t>
      </w:r>
      <w:r w:rsidR="00CF2C92" w:rsidRPr="00A4448B">
        <w:rPr>
          <w:rFonts w:ascii="Times New Roman" w:eastAsia="Times New Roman" w:hAnsi="Times New Roman" w:cs="Times New Roman"/>
          <w:i/>
          <w:sz w:val="28"/>
          <w:szCs w:val="28"/>
          <w:lang w:val="it-IT"/>
        </w:rPr>
        <w:t>iểm</w:t>
      </w:r>
      <w:r w:rsidR="00A4448B">
        <w:rPr>
          <w:rFonts w:ascii="Times New Roman" w:eastAsia="Times New Roman" w:hAnsi="Times New Roman" w:cs="Times New Roman"/>
          <w:i/>
          <w:sz w:val="28"/>
          <w:szCs w:val="28"/>
          <w:lang w:val="it-IT"/>
        </w:rPr>
        <w:t>.</w:t>
      </w:r>
      <w:r w:rsidR="00CF2C92" w:rsidRPr="00A4448B">
        <w:rPr>
          <w:rFonts w:ascii="Times New Roman" w:eastAsia="Times New Roman" w:hAnsi="Times New Roman" w:cs="Times New Roman"/>
          <w:b/>
          <w:i/>
          <w:sz w:val="28"/>
          <w:szCs w:val="28"/>
          <w:lang w:val="it-IT"/>
        </w:rPr>
        <w:t xml:space="preserve"> </w:t>
      </w:r>
    </w:p>
    <w:tbl>
      <w:tblPr>
        <w:tblW w:w="0" w:type="auto"/>
        <w:tblInd w:w="21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3"/>
        <w:gridCol w:w="1013"/>
        <w:gridCol w:w="993"/>
        <w:gridCol w:w="992"/>
        <w:gridCol w:w="1134"/>
        <w:gridCol w:w="1091"/>
        <w:gridCol w:w="1177"/>
      </w:tblGrid>
      <w:tr w:rsidR="00CF2C92" w:rsidRPr="00CE0D35" w14:paraId="54A68D51" w14:textId="77777777" w:rsidTr="00193A38">
        <w:trPr>
          <w:trHeight w:val="538"/>
        </w:trPr>
        <w:tc>
          <w:tcPr>
            <w:tcW w:w="1363" w:type="dxa"/>
            <w:shd w:val="clear" w:color="auto" w:fill="auto"/>
          </w:tcPr>
          <w:p w14:paraId="41E911A8" w14:textId="77777777" w:rsidR="00CF2C92" w:rsidRPr="00CF2C92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it-IT"/>
              </w:rPr>
            </w:pPr>
            <w:r w:rsidRPr="00CF2C9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it-IT"/>
              </w:rPr>
              <w:t>Câu</w:t>
            </w:r>
          </w:p>
        </w:tc>
        <w:tc>
          <w:tcPr>
            <w:tcW w:w="1013" w:type="dxa"/>
            <w:shd w:val="clear" w:color="auto" w:fill="auto"/>
          </w:tcPr>
          <w:p w14:paraId="25573E83" w14:textId="77777777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CE0D35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14:paraId="1F05F152" w14:textId="77777777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CE0D35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14:paraId="4207A670" w14:textId="77777777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CE0D35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14:paraId="3A88F3C0" w14:textId="77777777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CE0D35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4</w:t>
            </w:r>
          </w:p>
        </w:tc>
        <w:tc>
          <w:tcPr>
            <w:tcW w:w="1091" w:type="dxa"/>
            <w:shd w:val="clear" w:color="auto" w:fill="auto"/>
          </w:tcPr>
          <w:p w14:paraId="32FBD728" w14:textId="77777777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CE0D35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5</w:t>
            </w:r>
          </w:p>
        </w:tc>
        <w:tc>
          <w:tcPr>
            <w:tcW w:w="1177" w:type="dxa"/>
            <w:shd w:val="clear" w:color="auto" w:fill="auto"/>
          </w:tcPr>
          <w:p w14:paraId="0279DB2C" w14:textId="77777777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CE0D35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6</w:t>
            </w:r>
          </w:p>
        </w:tc>
      </w:tr>
      <w:tr w:rsidR="00CF2C92" w:rsidRPr="00CE0D35" w14:paraId="19279C66" w14:textId="77777777" w:rsidTr="00193A38">
        <w:trPr>
          <w:trHeight w:val="555"/>
        </w:trPr>
        <w:tc>
          <w:tcPr>
            <w:tcW w:w="1363" w:type="dxa"/>
            <w:shd w:val="clear" w:color="auto" w:fill="auto"/>
          </w:tcPr>
          <w:p w14:paraId="148846C1" w14:textId="77777777" w:rsidR="00CF2C92" w:rsidRPr="00CF2C92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it-IT"/>
              </w:rPr>
            </w:pPr>
            <w:r w:rsidRPr="00CF2C9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it-IT"/>
              </w:rPr>
              <w:t>Đáp án</w:t>
            </w:r>
          </w:p>
        </w:tc>
        <w:tc>
          <w:tcPr>
            <w:tcW w:w="1013" w:type="dxa"/>
            <w:shd w:val="clear" w:color="auto" w:fill="auto"/>
          </w:tcPr>
          <w:p w14:paraId="4B0F03EC" w14:textId="10DEC777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D</w:t>
            </w:r>
          </w:p>
        </w:tc>
        <w:tc>
          <w:tcPr>
            <w:tcW w:w="993" w:type="dxa"/>
            <w:shd w:val="clear" w:color="auto" w:fill="auto"/>
          </w:tcPr>
          <w:p w14:paraId="1A165C37" w14:textId="41632555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CE0D35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B</w:t>
            </w:r>
          </w:p>
        </w:tc>
        <w:tc>
          <w:tcPr>
            <w:tcW w:w="992" w:type="dxa"/>
            <w:shd w:val="clear" w:color="auto" w:fill="auto"/>
          </w:tcPr>
          <w:p w14:paraId="66DC5789" w14:textId="2E24F9DA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C</w:t>
            </w:r>
          </w:p>
        </w:tc>
        <w:tc>
          <w:tcPr>
            <w:tcW w:w="1134" w:type="dxa"/>
            <w:shd w:val="clear" w:color="auto" w:fill="auto"/>
          </w:tcPr>
          <w:p w14:paraId="2E170D65" w14:textId="056C53E9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A</w:t>
            </w:r>
          </w:p>
        </w:tc>
        <w:tc>
          <w:tcPr>
            <w:tcW w:w="1091" w:type="dxa"/>
            <w:shd w:val="clear" w:color="auto" w:fill="auto"/>
          </w:tcPr>
          <w:p w14:paraId="4569A160" w14:textId="5CC4A349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 w:rsidRPr="00CE0D35"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B</w:t>
            </w:r>
          </w:p>
        </w:tc>
        <w:tc>
          <w:tcPr>
            <w:tcW w:w="1177" w:type="dxa"/>
            <w:shd w:val="clear" w:color="auto" w:fill="auto"/>
          </w:tcPr>
          <w:p w14:paraId="0060B6DF" w14:textId="3317FF9A" w:rsidR="00CF2C92" w:rsidRPr="00CE0D35" w:rsidRDefault="00CF2C92" w:rsidP="00CF2C92">
            <w:pPr>
              <w:tabs>
                <w:tab w:val="left" w:pos="1980"/>
              </w:tabs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it-IT"/>
              </w:rPr>
              <w:t>D</w:t>
            </w:r>
          </w:p>
        </w:tc>
      </w:tr>
    </w:tbl>
    <w:p w14:paraId="7EFECF4E" w14:textId="722BCD74" w:rsidR="00733FF8" w:rsidRPr="00CF2C92" w:rsidRDefault="00CF2C92" w:rsidP="00733FF8">
      <w:pPr>
        <w:tabs>
          <w:tab w:val="left" w:pos="1980"/>
        </w:tabs>
        <w:spacing w:before="120" w:after="12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</w:pPr>
      <w:r w:rsidRPr="00A4448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it-IT"/>
        </w:rPr>
        <w:t xml:space="preserve">Phần </w:t>
      </w:r>
      <w:r w:rsidR="00733FF8" w:rsidRPr="00A4448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it-IT"/>
        </w:rPr>
        <w:t>II</w:t>
      </w:r>
      <w:r w:rsidR="00733FF8" w:rsidRPr="00CE0D35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. </w:t>
      </w:r>
      <w:r w:rsidR="00A4448B" w:rsidRPr="00CE0D35">
        <w:rPr>
          <w:rFonts w:ascii="Times New Roman" w:eastAsia="Times New Roman" w:hAnsi="Times New Roman" w:cs="Times New Roman"/>
          <w:b/>
          <w:bCs/>
          <w:sz w:val="28"/>
          <w:szCs w:val="28"/>
          <w:lang w:val="it-IT"/>
        </w:rPr>
        <w:t xml:space="preserve">TỰ LUẬN  </w:t>
      </w:r>
      <w:r w:rsidR="00A4448B" w:rsidRPr="00A4448B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it-IT"/>
        </w:rPr>
        <w:t>(7 điểm).</w:t>
      </w:r>
    </w:p>
    <w:tbl>
      <w:tblPr>
        <w:tblW w:w="13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709"/>
        <w:gridCol w:w="9355"/>
        <w:gridCol w:w="1560"/>
      </w:tblGrid>
      <w:tr w:rsidR="00733FF8" w:rsidRPr="00CE0D35" w14:paraId="2B294B96" w14:textId="77777777" w:rsidTr="00193A38">
        <w:trPr>
          <w:trHeight w:val="7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063EBB5" w14:textId="77777777" w:rsidR="00733FF8" w:rsidRPr="00CE0D35" w:rsidRDefault="00733FF8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CE0D35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Câu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5648B5" w14:textId="77777777" w:rsidR="00733FF8" w:rsidRPr="00CE0D35" w:rsidRDefault="00733FF8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CE0D3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Ý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302C4E" w14:textId="77777777" w:rsidR="00733FF8" w:rsidRPr="00CE0D35" w:rsidRDefault="00733FF8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CE0D3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áp án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0A366" w14:textId="77777777" w:rsidR="00733FF8" w:rsidRPr="00CE0D35" w:rsidRDefault="00733FF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CE0D35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Điểm</w:t>
            </w:r>
          </w:p>
        </w:tc>
      </w:tr>
      <w:tr w:rsidR="00193A38" w:rsidRPr="00CE0D35" w14:paraId="4538D1CD" w14:textId="77777777" w:rsidTr="00193A38">
        <w:trPr>
          <w:trHeight w:val="366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ED57318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6A457090" w14:textId="276C4E42" w:rsidR="00193A38" w:rsidRPr="00CE0D35" w:rsidRDefault="00193A3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7</w:t>
            </w:r>
          </w:p>
          <w:p w14:paraId="04FC3190" w14:textId="11B46C50" w:rsidR="00193A38" w:rsidRPr="00CE0D35" w:rsidRDefault="00193A3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CE0D35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 w:rsidRPr="00CE0D35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điểm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A060E58" w14:textId="6B1F6CFF" w:rsidR="00193A38" w:rsidRPr="00372E02" w:rsidRDefault="00193A38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372E0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B026EE0" w14:textId="305921DA" w:rsidR="00193A38" w:rsidRPr="00193A38" w:rsidRDefault="00193A38" w:rsidP="00193A38">
            <w:pPr>
              <w:spacing w:after="0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</w:pPr>
            <w:r w:rsidRPr="00CE0D35">
              <w:rPr>
                <w:rFonts w:ascii="Times New Roman" w:hAnsi="Times New Roman" w:cs="Times New Roman"/>
                <w:b/>
                <w:bCs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(x + y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2xy + y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64821B" w14:textId="12BFD028" w:rsidR="00193A38" w:rsidRPr="00CE0D35" w:rsidRDefault="00193A3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</w:t>
            </w:r>
            <w:r w:rsidRPr="00CE0D35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5</w:t>
            </w:r>
          </w:p>
          <w:p w14:paraId="45E03407" w14:textId="3B0455B7" w:rsidR="00193A38" w:rsidRPr="00CE0D35" w:rsidRDefault="00193A3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193A38" w:rsidRPr="00CE0D35" w14:paraId="781CE4D4" w14:textId="77777777" w:rsidTr="00193A38">
        <w:trPr>
          <w:trHeight w:val="70"/>
        </w:trPr>
        <w:tc>
          <w:tcPr>
            <w:tcW w:w="13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D57679" w14:textId="77777777" w:rsidR="00193A38" w:rsidRPr="00CE0D35" w:rsidRDefault="00193A3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B2EC0FF" w14:textId="76AF9C35" w:rsidR="00193A38" w:rsidRPr="00372E02" w:rsidRDefault="00193A38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72E0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A92403D" w14:textId="4DBE5209" w:rsidR="00193A38" w:rsidRPr="00193A38" w:rsidRDefault="00193A38" w:rsidP="00733FF8">
            <w:pPr>
              <w:spacing w:after="0" w:line="240" w:lineRule="auto"/>
              <w:rPr>
                <w:rFonts w:ascii="Times New Roman" w:eastAsia="Calibri" w:hAnsi="Times New Roman" w:cs="Times New Roman"/>
                <w:color w:val="0D0D0D"/>
                <w:position w:val="-92"/>
                <w:sz w:val="28"/>
                <w:szCs w:val="28"/>
              </w:rPr>
            </w:pPr>
            <w:r w:rsidRPr="00CE0D35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760" w:dyaOrig="320" w14:anchorId="691A6AEC">
                <v:shape id="_x0000_i1047" type="#_x0000_t75" style="width:43.45pt;height:18.35pt" o:ole="">
                  <v:imagedata r:id="rId35" o:title=""/>
                </v:shape>
                <o:OLEObject Type="Embed" ProgID="Equation.DSMT4" ShapeID="_x0000_i1047" DrawAspect="Content" ObjectID="_1757228279" r:id="rId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(x – 5)(x + 5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7B72979" w14:textId="63A14FDE" w:rsidR="00193A38" w:rsidRPr="00CE0D35" w:rsidRDefault="00193A3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</w:t>
            </w:r>
            <w:r w:rsidRPr="00CE0D35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5</w:t>
            </w:r>
          </w:p>
          <w:p w14:paraId="68BEBB1B" w14:textId="76F7D26B" w:rsidR="00193A38" w:rsidRPr="00CE0D35" w:rsidRDefault="00193A3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</w:tc>
      </w:tr>
      <w:tr w:rsidR="00733FF8" w:rsidRPr="00CE0D35" w14:paraId="1FDC4E3E" w14:textId="77777777" w:rsidTr="00193A38">
        <w:trPr>
          <w:trHeight w:val="366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DAD1B5C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74FF88BD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0A2D9F4B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1344B1A0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4D5F1580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53C8A930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7C6C7C8E" w14:textId="5751FCB5" w:rsidR="00733FF8" w:rsidRPr="00CE0D35" w:rsidRDefault="00193A3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8</w:t>
            </w:r>
          </w:p>
          <w:p w14:paraId="68F34639" w14:textId="0129B3FB" w:rsidR="00733FF8" w:rsidRPr="00CE0D35" w:rsidRDefault="00193A3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2</w:t>
            </w:r>
            <w:r w:rsidR="00733FF8" w:rsidRPr="00CE0D35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điểm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7D9F59D" w14:textId="3D63EEB4" w:rsidR="00733FF8" w:rsidRPr="00372E02" w:rsidRDefault="00193A38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372E02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ABD00D4" w14:textId="7CB730E6" w:rsidR="00472732" w:rsidRPr="00193A38" w:rsidRDefault="00193A38" w:rsidP="00193A38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193A38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299" w:dyaOrig="760" w14:anchorId="5B4529C4">
                <v:shape id="_x0000_i1048" type="#_x0000_t75" style="width:147.4pt;height:48.25pt" o:ole="">
                  <v:imagedata r:id="rId51" o:title=""/>
                </v:shape>
                <o:OLEObject Type="Embed" ProgID="Equation.DSMT4" ShapeID="_x0000_i1048" DrawAspect="Content" ObjectID="_1757228280" r:id="rId52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C0ABB" w14:textId="77777777" w:rsidR="007E0E9D" w:rsidRPr="00CE0D35" w:rsidRDefault="007E0E9D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5D5C918C" w14:textId="77777777" w:rsidR="007E0E9D" w:rsidRPr="00CE0D35" w:rsidRDefault="007E0E9D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37179C84" w14:textId="07FDF55E" w:rsidR="00733FF8" w:rsidRPr="00CE0D35" w:rsidRDefault="00193A3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5</w:t>
            </w:r>
          </w:p>
        </w:tc>
      </w:tr>
      <w:tr w:rsidR="00733FF8" w:rsidRPr="00CE0D35" w14:paraId="42D09F61" w14:textId="77777777" w:rsidTr="00193A38">
        <w:trPr>
          <w:trHeight w:val="70"/>
        </w:trPr>
        <w:tc>
          <w:tcPr>
            <w:tcW w:w="13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1B275A4" w14:textId="77777777" w:rsidR="00733FF8" w:rsidRPr="00CE0D35" w:rsidRDefault="00733FF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657FB9B" w14:textId="7ED8ABEE" w:rsidR="00733FF8" w:rsidRPr="00372E02" w:rsidRDefault="00193A38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72E0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C571C86" w14:textId="04B68CB9" w:rsidR="00193A38" w:rsidRDefault="00193A38" w:rsidP="00DB42D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a có:</w:t>
            </w:r>
            <w:r w:rsidRPr="00CE0D35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 + 2M = P</w:t>
            </w:r>
          </w:p>
          <w:p w14:paraId="485C39C8" w14:textId="230FD492" w:rsidR="00733FF8" w:rsidRPr="00CE0D35" w:rsidRDefault="00372E02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CE0D35">
              <w:rPr>
                <w:rFonts w:ascii="Times New Roman" w:eastAsia="Arial" w:hAnsi="Times New Roman" w:cs="Times New Roman"/>
                <w:position w:val="-68"/>
                <w:sz w:val="28"/>
                <w:szCs w:val="28"/>
                <w:lang w:val="vi-VN"/>
              </w:rPr>
              <w:object w:dxaOrig="4540" w:dyaOrig="1480" w14:anchorId="236B7673">
                <v:shape id="_x0000_i1049" type="#_x0000_t75" style="width:263.55pt;height:85.6pt" o:ole="">
                  <v:imagedata r:id="rId53" o:title=""/>
                </v:shape>
                <o:OLEObject Type="Embed" ProgID="Equation.DSMT4" ShapeID="_x0000_i1049" DrawAspect="Content" ObjectID="_1757228281" r:id="rId54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4738D79" w14:textId="77777777" w:rsidR="00372E02" w:rsidRDefault="00372E02" w:rsidP="0033076F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4E9AB28F" w14:textId="77777777" w:rsidR="00733FF8" w:rsidRDefault="007E0E9D" w:rsidP="0033076F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CE0D35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</w:t>
            </w:r>
            <w:r w:rsidR="00372E02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 w:rsidRPr="00CE0D35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5</w:t>
            </w:r>
          </w:p>
          <w:p w14:paraId="1FC0F516" w14:textId="77777777" w:rsidR="00372E02" w:rsidRDefault="00372E02" w:rsidP="0033076F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25</w:t>
            </w:r>
          </w:p>
          <w:p w14:paraId="15218AA5" w14:textId="02A4B9AB" w:rsidR="00372E02" w:rsidRPr="00CE0D35" w:rsidRDefault="00372E02" w:rsidP="0033076F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25</w:t>
            </w:r>
          </w:p>
        </w:tc>
      </w:tr>
      <w:tr w:rsidR="00733FF8" w:rsidRPr="00CE0D35" w14:paraId="4492FA23" w14:textId="77777777" w:rsidTr="00193A38">
        <w:trPr>
          <w:trHeight w:val="70"/>
        </w:trPr>
        <w:tc>
          <w:tcPr>
            <w:tcW w:w="13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7F11FF" w14:textId="48871E5D" w:rsidR="00733FF8" w:rsidRPr="00CE0D35" w:rsidRDefault="00733FF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DE24199" w14:textId="471A3C64" w:rsidR="00733FF8" w:rsidRPr="00372E02" w:rsidRDefault="00DB42DE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72E0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BFB5BE2" w14:textId="40CC4AD7" w:rsidR="00372E02" w:rsidRPr="00DB42DE" w:rsidRDefault="00372E02" w:rsidP="00372E02">
            <w:pPr>
              <w:spacing w:after="0" w:line="240" w:lineRule="auto"/>
              <w:rPr>
                <w:rFonts w:ascii="Times New Roman" w:eastAsia="Calibri" w:hAnsi="Times New Roman" w:cs="Times New Roman"/>
                <w:color w:val="0D0D0D"/>
                <w:position w:val="-92"/>
                <w:sz w:val="28"/>
                <w:szCs w:val="28"/>
              </w:rPr>
            </w:pPr>
            <w:r w:rsidRPr="00372E02">
              <w:rPr>
                <w:rFonts w:ascii="Times New Roman" w:eastAsia="Calibri" w:hAnsi="Times New Roman" w:cs="Times New Roman"/>
                <w:color w:val="0D0D0D"/>
                <w:position w:val="-86"/>
                <w:sz w:val="28"/>
                <w:szCs w:val="28"/>
              </w:rPr>
              <w:object w:dxaOrig="4020" w:dyaOrig="2360" w14:anchorId="3091FE18">
                <v:shape id="_x0000_i1050" type="#_x0000_t75" style="width:144.7pt;height:85.6pt" o:ole="">
                  <v:imagedata r:id="rId55" o:title=""/>
                </v:shape>
                <o:OLEObject Type="Embed" ProgID="Equation.DSMT4" ShapeID="_x0000_i1050" DrawAspect="Content" ObjectID="_1757228282" r:id="rId56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B14160F" w14:textId="77777777" w:rsidR="00733FF8" w:rsidRDefault="00372E02" w:rsidP="0033076F">
            <w:pPr>
              <w:spacing w:before="120" w:after="24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25</w:t>
            </w:r>
          </w:p>
          <w:p w14:paraId="5F38F8F3" w14:textId="77777777" w:rsidR="00372E02" w:rsidRDefault="00372E02" w:rsidP="0033076F">
            <w:pPr>
              <w:spacing w:before="120" w:after="24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25</w:t>
            </w:r>
          </w:p>
          <w:p w14:paraId="4500A3A6" w14:textId="27EA30AD" w:rsidR="00372E02" w:rsidRPr="00CE0D35" w:rsidRDefault="00372E02" w:rsidP="0033076F">
            <w:pPr>
              <w:spacing w:before="120" w:after="24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25</w:t>
            </w:r>
          </w:p>
        </w:tc>
      </w:tr>
      <w:tr w:rsidR="00733FF8" w:rsidRPr="00CE0D35" w14:paraId="380DCE63" w14:textId="77777777" w:rsidTr="00193A38">
        <w:trPr>
          <w:trHeight w:val="70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53149C2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1EE765EE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2E3E15C2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540F8089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71C2E966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</w:p>
          <w:p w14:paraId="5592DA98" w14:textId="4BB622CB" w:rsidR="00733FF8" w:rsidRPr="00CE0D35" w:rsidRDefault="00372E02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9</w:t>
            </w:r>
          </w:p>
          <w:p w14:paraId="7DD8D6CD" w14:textId="256198B2" w:rsidR="00733FF8" w:rsidRPr="00CE0D35" w:rsidRDefault="007E0E9D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CE0D35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3</w:t>
            </w:r>
            <w:r w:rsidR="00372E02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 w:rsidR="00733FF8" w:rsidRPr="00CE0D35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điểm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2B571A9" w14:textId="6788A32D" w:rsidR="00733FF8" w:rsidRPr="00CE0D35" w:rsidRDefault="00733FF8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A61ACF4" w14:textId="473B464E" w:rsidR="00733FF8" w:rsidRPr="00CE0D35" w:rsidRDefault="0033076F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  <w:t>HS vẽ đúng hình</w:t>
            </w:r>
          </w:p>
          <w:p w14:paraId="0513D58C" w14:textId="2FFDA439" w:rsidR="007E0E9D" w:rsidRPr="00CE0D35" w:rsidRDefault="007E0E9D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</w:p>
          <w:p w14:paraId="7F53F4EF" w14:textId="315A9D76" w:rsidR="007E0E9D" w:rsidRDefault="00372E02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  <w:r>
              <w:rPr>
                <w:rFonts w:ascii="Times New Roman" w:eastAsia="Calibri" w:hAnsi="Times New Roman" w:cs="Times New Roman"/>
                <w:noProof/>
                <w:color w:val="0D0D0D"/>
                <w:position w:val="-18"/>
                <w:sz w:val="28"/>
                <w:szCs w:val="28"/>
                <w:lang w:eastAsia="ko-KR"/>
                <w14:ligatures w14:val="standardContextual"/>
              </w:rPr>
              <w:lastRenderedPageBreak/>
              <w:drawing>
                <wp:anchor distT="0" distB="0" distL="114300" distR="114300" simplePos="0" relativeHeight="251660288" behindDoc="0" locked="0" layoutInCell="1" allowOverlap="1" wp14:anchorId="2B5C3FCD" wp14:editId="45330D4C">
                  <wp:simplePos x="0" y="0"/>
                  <wp:positionH relativeFrom="column">
                    <wp:posOffset>1762760</wp:posOffset>
                  </wp:positionH>
                  <wp:positionV relativeFrom="paragraph">
                    <wp:posOffset>72390</wp:posOffset>
                  </wp:positionV>
                  <wp:extent cx="1975485" cy="224282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5485" cy="2242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6672CC6" w14:textId="77777777" w:rsidR="00372E02" w:rsidRDefault="00372E02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</w:p>
          <w:p w14:paraId="3F2D5BEE" w14:textId="77777777" w:rsidR="00372E02" w:rsidRDefault="00372E02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</w:p>
          <w:p w14:paraId="4A2C958C" w14:textId="77777777" w:rsidR="00372E02" w:rsidRDefault="00372E02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</w:p>
          <w:p w14:paraId="2B71FEC4" w14:textId="77777777" w:rsidR="00372E02" w:rsidRDefault="00372E02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</w:p>
          <w:p w14:paraId="4F47760D" w14:textId="77777777" w:rsidR="00372E02" w:rsidRDefault="00372E02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</w:p>
          <w:p w14:paraId="0388AA31" w14:textId="77777777" w:rsidR="00372E02" w:rsidRDefault="00372E02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</w:p>
          <w:p w14:paraId="2CF5C8A2" w14:textId="77777777" w:rsidR="00372E02" w:rsidRDefault="00372E02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</w:p>
          <w:p w14:paraId="6C1EB67B" w14:textId="77777777" w:rsidR="00372E02" w:rsidRDefault="00372E02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</w:p>
          <w:p w14:paraId="7863497D" w14:textId="77777777" w:rsidR="00372E02" w:rsidRPr="00CE0D35" w:rsidRDefault="00372E02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</w:p>
          <w:p w14:paraId="05D60530" w14:textId="64F3FD94" w:rsidR="007E0E9D" w:rsidRPr="00CE0D35" w:rsidRDefault="007E0E9D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l-PL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4D10788" w14:textId="77777777" w:rsidR="00372E02" w:rsidRDefault="00372E02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21AD888" w14:textId="77777777" w:rsidR="00372E02" w:rsidRDefault="00372E02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AF19100" w14:textId="77777777" w:rsidR="00372E02" w:rsidRDefault="00372E02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054A4AA" w14:textId="77777777" w:rsidR="00372E02" w:rsidRDefault="00372E02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A3DC461" w14:textId="77777777" w:rsidR="00372E02" w:rsidRDefault="00372E02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29203A3" w14:textId="5C97C0EC" w:rsidR="007E0E9D" w:rsidRDefault="007E0E9D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E0D35">
              <w:rPr>
                <w:rFonts w:ascii="Times New Roman" w:eastAsia="Times New Roman" w:hAnsi="Times New Roman" w:cs="Times New Roman"/>
                <w:sz w:val="28"/>
                <w:szCs w:val="28"/>
              </w:rPr>
              <w:t>0,</w:t>
            </w:r>
            <w:r w:rsidR="00372E02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  <w:r w:rsidRPr="00CE0D35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  <w:p w14:paraId="46A254B0" w14:textId="77777777" w:rsidR="00372E02" w:rsidRDefault="00372E02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E91BD08" w14:textId="4177DFCE" w:rsidR="00372E02" w:rsidRPr="00CE0D35" w:rsidRDefault="00372E02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733FF8" w:rsidRPr="00CE0D35" w14:paraId="6D5C40AC" w14:textId="77777777" w:rsidTr="00193A38">
        <w:trPr>
          <w:trHeight w:val="70"/>
        </w:trPr>
        <w:tc>
          <w:tcPr>
            <w:tcW w:w="13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B38BA7" w14:textId="77777777" w:rsidR="00733FF8" w:rsidRPr="00CE0D35" w:rsidRDefault="00733FF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D80E1E4" w14:textId="77777777" w:rsidR="0033076F" w:rsidRDefault="0033076F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3466E0FD" w14:textId="77777777" w:rsidR="0033076F" w:rsidRDefault="0033076F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69D218BC" w14:textId="77777777" w:rsidR="0033076F" w:rsidRDefault="0033076F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7701376B" w14:textId="27447CEC" w:rsidR="00733FF8" w:rsidRPr="00CE0D35" w:rsidRDefault="00372E02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a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94BF165" w14:textId="77777777" w:rsidR="00733FF8" w:rsidRPr="00CE0D35" w:rsidRDefault="00733FF8" w:rsidP="00733FF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F00F4AC" w14:textId="77777777" w:rsidR="00EC534C" w:rsidRPr="00EC534C" w:rsidRDefault="00EC534C" w:rsidP="00EC534C">
            <w:pPr>
              <w:spacing w:after="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Ta có </w:t>
            </w:r>
            <w:r w:rsidRPr="00EC534C">
              <w:rPr>
                <w:rFonts w:ascii="Times New Roman" w:eastAsia="Calibri" w:hAnsi="Times New Roman" w:cs="Times New Roman"/>
                <w:position w:val="-34"/>
                <w:sz w:val="28"/>
                <w:szCs w:val="28"/>
              </w:rPr>
              <w:object w:dxaOrig="2680" w:dyaOrig="800" w14:anchorId="3D5C0D1E">
                <v:shape id="_x0000_i1051" type="#_x0000_t75" style="width:133.8pt;height:39.4pt" o:ole="">
                  <v:imagedata r:id="rId57" o:title=""/>
                </v:shape>
                <o:OLEObject Type="Embed" ProgID="Equation.DSMT4" ShapeID="_x0000_i1051" DrawAspect="Content" ObjectID="_1757228283" r:id="rId58"/>
              </w:object>
            </w:r>
            <w:r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ab/>
            </w:r>
            <w:r w:rsidRPr="00EC534C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360" w:dyaOrig="400" w14:anchorId="0F7001A2">
                <v:shape id="_x0000_i1052" type="#_x0000_t75" style="width:18.35pt;height:19pt" o:ole="">
                  <v:imagedata r:id="rId59" o:title=""/>
                </v:shape>
                <o:OLEObject Type="Embed" ProgID="Equation.DSMT4" ShapeID="_x0000_i1052" DrawAspect="Content" ObjectID="_1757228284" r:id="rId60"/>
              </w:object>
            </w:r>
          </w:p>
          <w:p w14:paraId="32B71319" w14:textId="4C4E3420" w:rsidR="00EC534C" w:rsidRPr="00EC534C" w:rsidRDefault="00AD789C" w:rsidP="00EC534C">
            <w:pPr>
              <w:spacing w:after="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</w:t>
            </w:r>
            <w:r w:rsidR="00EC534C"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à </w:t>
            </w:r>
            <w:r w:rsidR="00EC534C" w:rsidRPr="00EC534C">
              <w:rPr>
                <w:rFonts w:ascii="Times New Roman" w:eastAsia="Calibri" w:hAnsi="Times New Roman" w:cs="Times New Roman"/>
                <w:position w:val="-34"/>
                <w:sz w:val="28"/>
                <w:szCs w:val="28"/>
              </w:rPr>
              <w:object w:dxaOrig="2620" w:dyaOrig="800" w14:anchorId="56FB4D23">
                <v:shape id="_x0000_i1053" type="#_x0000_t75" style="width:130.4pt;height:39.4pt" o:ole="">
                  <v:imagedata r:id="rId61" o:title=""/>
                </v:shape>
                <o:OLEObject Type="Embed" ProgID="Equation.DSMT4" ShapeID="_x0000_i1053" DrawAspect="Content" ObjectID="_1757228285" r:id="rId62"/>
              </w:object>
            </w:r>
            <w:r w:rsidR="00EC534C"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ab/>
            </w:r>
            <w:r w:rsidR="00EC534C" w:rsidRPr="00EC534C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400" w:dyaOrig="400" w14:anchorId="01CB14C8">
                <v:shape id="_x0000_i1054" type="#_x0000_t75" style="width:19pt;height:19pt" o:ole="">
                  <v:imagedata r:id="rId63" o:title=""/>
                </v:shape>
                <o:OLEObject Type="Embed" ProgID="Equation.DSMT4" ShapeID="_x0000_i1054" DrawAspect="Content" ObjectID="_1757228286" r:id="rId64"/>
              </w:object>
            </w:r>
          </w:p>
          <w:p w14:paraId="277EEC88" w14:textId="4A19FEDF" w:rsidR="007E0E9D" w:rsidRPr="00EC534C" w:rsidRDefault="00EC534C" w:rsidP="00EC534C">
            <w:pPr>
              <w:spacing w:after="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Từ </w:t>
            </w:r>
            <w:r w:rsidRPr="00EC534C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939" w:dyaOrig="400" w14:anchorId="66E8E0B2">
                <v:shape id="_x0000_i1055" type="#_x0000_t75" style="width:97.15pt;height:19pt" o:ole="">
                  <v:imagedata r:id="rId65" o:title=""/>
                </v:shape>
                <o:OLEObject Type="Embed" ProgID="Equation.DSMT4" ShapeID="_x0000_i1055" DrawAspect="Content" ObjectID="_1757228287" r:id="rId66"/>
              </w:object>
            </w:r>
            <w:r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à hình bình hành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7F8DCC5" w14:textId="50029B74" w:rsidR="00733FF8" w:rsidRPr="00CE0D35" w:rsidRDefault="007E0E9D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CE0D35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5</w:t>
            </w:r>
          </w:p>
          <w:p w14:paraId="375704D4" w14:textId="77777777" w:rsidR="007E0E9D" w:rsidRPr="00CE0D35" w:rsidRDefault="007E0E9D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3D87C208" w14:textId="0F129BB1" w:rsidR="007E0E9D" w:rsidRDefault="007E0E9D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CE0D35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5</w:t>
            </w:r>
          </w:p>
          <w:p w14:paraId="2DB7559D" w14:textId="1C2B7451" w:rsidR="00EC534C" w:rsidRPr="00CE0D35" w:rsidRDefault="00EC534C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25</w:t>
            </w:r>
          </w:p>
        </w:tc>
      </w:tr>
      <w:tr w:rsidR="00733FF8" w:rsidRPr="00CE0D35" w14:paraId="029FA307" w14:textId="77777777" w:rsidTr="00193A38">
        <w:trPr>
          <w:trHeight w:val="70"/>
        </w:trPr>
        <w:tc>
          <w:tcPr>
            <w:tcW w:w="138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2A021F" w14:textId="77777777" w:rsidR="00733FF8" w:rsidRPr="00CE0D35" w:rsidRDefault="00733FF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pt-BR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1A007A5" w14:textId="143FF9A8" w:rsidR="00733FF8" w:rsidRPr="00CE0D35" w:rsidRDefault="00372E02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b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B421701" w14:textId="77777777" w:rsidR="0033076F" w:rsidRDefault="00EC534C" w:rsidP="0033076F">
            <w:pPr>
              <w:spacing w:after="0"/>
              <w:contextualSpacing/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</w:pPr>
            <w:r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ì </w:t>
            </w:r>
            <w:r w:rsidRPr="00EC534C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00" w:dyaOrig="279" w14:anchorId="738A497A">
                <v:shape id="_x0000_i1056" type="#_x0000_t75" style="width:39.4pt;height:14.25pt" o:ole="">
                  <v:imagedata r:id="rId67" o:title=""/>
                </v:shape>
                <o:OLEObject Type="Embed" ProgID="Equation.DSMT4" ShapeID="_x0000_i1056" DrawAspect="Content" ObjectID="_1757228288" r:id="rId68"/>
              </w:object>
            </w:r>
            <w:r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à hình bình hành nên </w:t>
            </w:r>
            <w:r w:rsidRPr="00EC534C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440" w:dyaOrig="279" w14:anchorId="1B31BF70">
                <v:shape id="_x0000_i1057" type="#_x0000_t75" style="width:21.75pt;height:14.25pt" o:ole="">
                  <v:imagedata r:id="rId69" o:title=""/>
                </v:shape>
                <o:OLEObject Type="Embed" ProgID="Equation.DSMT4" ShapeID="_x0000_i1057" DrawAspect="Content" ObjectID="_1757228289" r:id="rId70"/>
              </w:object>
            </w:r>
            <w:r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cắt </w:t>
            </w:r>
            <w:r w:rsidRPr="00EC534C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80" w:dyaOrig="260" w14:anchorId="5E89F7BD">
                <v:shape id="_x0000_i1058" type="#_x0000_t75" style="width:24.45pt;height:12.25pt" o:ole="">
                  <v:imagedata r:id="rId71" o:title=""/>
                </v:shape>
                <o:OLEObject Type="Embed" ProgID="Equation.DSMT4" ShapeID="_x0000_i1058" DrawAspect="Content" ObjectID="_1757228290" r:id="rId72"/>
              </w:object>
            </w:r>
            <w:r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ại trung điểm</w:t>
            </w:r>
            <w:r w:rsidRPr="00EC534C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340" w:dyaOrig="260" w14:anchorId="6DF1F582">
                <v:shape id="_x0000_i1059" type="#_x0000_t75" style="width:17.65pt;height:12.25pt" o:ole="">
                  <v:imagedata r:id="rId73" o:title=""/>
                </v:shape>
                <o:OLEObject Type="Embed" ProgID="Equation.DSMT4" ShapeID="_x0000_i1059" DrawAspect="Content" ObjectID="_1757228291" r:id="rId74"/>
              </w:object>
            </w:r>
            <w:r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của </w:t>
            </w:r>
            <w:r w:rsidR="0033076F" w:rsidRPr="00EC534C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440" w:dyaOrig="279" w14:anchorId="766472FC">
                <v:shape id="_x0000_i1060" type="#_x0000_t75" style="width:22.4pt;height:14.25pt" o:ole="">
                  <v:imagedata r:id="rId75" o:title=""/>
                </v:shape>
                <o:OLEObject Type="Embed" ProgID="Equation.DSMT4" ShapeID="_x0000_i1060" DrawAspect="Content" ObjectID="_1757228292" r:id="rId76"/>
              </w:object>
            </w:r>
          </w:p>
          <w:p w14:paraId="23524179" w14:textId="6C679B53" w:rsidR="007E0E9D" w:rsidRPr="0033076F" w:rsidRDefault="0033076F" w:rsidP="0033076F">
            <w:pPr>
              <w:spacing w:after="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C534C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39" w:dyaOrig="279" w14:anchorId="1C35F764">
                <v:shape id="_x0000_i1061" type="#_x0000_t75" style="width:32.6pt;height:14.25pt" o:ole="">
                  <v:imagedata r:id="rId77" o:title=""/>
                </v:shape>
                <o:OLEObject Type="Embed" ProgID="Equation.DSMT4" ShapeID="_x0000_i1061" DrawAspect="Content" ObjectID="_1757228293" r:id="rId78"/>
              </w:object>
            </w:r>
            <w:r w:rsidR="00EC534C"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à trung điểm của </w:t>
            </w:r>
            <w:r w:rsidR="00EC534C" w:rsidRPr="00EC534C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1800" w:dyaOrig="340" w14:anchorId="069C2A02">
                <v:shape id="_x0000_i1062" type="#_x0000_t75" style="width:90.35pt;height:17.65pt" o:ole="">
                  <v:imagedata r:id="rId79" o:title=""/>
                </v:shape>
                <o:OLEObject Type="Embed" ProgID="Equation.DSMT4" ShapeID="_x0000_i1062" DrawAspect="Content" ObjectID="_1757228294" r:id="rId80"/>
              </w:object>
            </w:r>
            <w:r w:rsidR="00EC534C" w:rsidRPr="00EC534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hẳng hàng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F4AB8AC" w14:textId="57EB9404" w:rsidR="007623DA" w:rsidRPr="00CE0D35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2</w:t>
            </w:r>
            <w:r w:rsidR="007623DA" w:rsidRPr="00CE0D35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  <w:p w14:paraId="25A6949A" w14:textId="039A3892" w:rsidR="007623DA" w:rsidRPr="00CE0D35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2</w:t>
            </w:r>
            <w:r w:rsidR="007623DA" w:rsidRPr="00CE0D35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733FF8" w:rsidRPr="00CE0D35" w14:paraId="6A3063DA" w14:textId="77777777" w:rsidTr="00193A38">
        <w:trPr>
          <w:trHeight w:val="7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1400C3C" w14:textId="44BCD7F4" w:rsidR="00733FF8" w:rsidRPr="00CE0D35" w:rsidRDefault="00733FF8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C0BC16F" w14:textId="77777777" w:rsidR="0033076F" w:rsidRDefault="0033076F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A0890B3" w14:textId="77777777" w:rsidR="0033076F" w:rsidRDefault="0033076F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5A3E08C" w14:textId="77777777" w:rsidR="0033076F" w:rsidRDefault="0033076F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AEA1335" w14:textId="77777777" w:rsidR="0033076F" w:rsidRDefault="0033076F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20EFA283" w14:textId="77777777" w:rsidR="0033076F" w:rsidRDefault="0033076F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11221B96" w14:textId="75596191" w:rsidR="00733FF8" w:rsidRPr="00CE0D35" w:rsidRDefault="00372E02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c</w:t>
            </w: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1A4BF9" w14:textId="77777777" w:rsidR="0033076F" w:rsidRPr="0033076F" w:rsidRDefault="0033076F" w:rsidP="0033076F">
            <w:pPr>
              <w:spacing w:after="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307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700" w:dyaOrig="260" w14:anchorId="24AFDC0E">
                <v:shape id="_x0000_i1063" type="#_x0000_t75" style="width:35.3pt;height:12.25pt" o:ole="">
                  <v:imagedata r:id="rId81" o:title=""/>
                </v:shape>
                <o:OLEObject Type="Embed" ProgID="Equation.DSMT4" ShapeID="_x0000_i1063" DrawAspect="Content" ObjectID="_1757228295" r:id="rId82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có </w:t>
            </w:r>
            <w:r w:rsidRPr="0033076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440" w:dyaOrig="279" w14:anchorId="0999D291">
                <v:shape id="_x0000_i1064" type="#_x0000_t75" style="width:21.75pt;height:14.25pt" o:ole="">
                  <v:imagedata r:id="rId83" o:title=""/>
                </v:shape>
                <o:OLEObject Type="Embed" ProgID="Equation.DSMT4" ShapeID="_x0000_i1064" DrawAspect="Content" ObjectID="_1757228296" r:id="rId84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ừa là đường cao, trung tuyến nên </w:t>
            </w:r>
            <w:r w:rsidRPr="0033076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440" w:dyaOrig="279" w14:anchorId="6D2FB11B">
                <v:shape id="_x0000_i1065" type="#_x0000_t75" style="width:21.75pt;height:14.25pt" o:ole="">
                  <v:imagedata r:id="rId85" o:title=""/>
                </v:shape>
                <o:OLEObject Type="Embed" ProgID="Equation.DSMT4" ShapeID="_x0000_i1065" DrawAspect="Content" ObjectID="_1757228297" r:id="rId86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à trung trực của </w:t>
            </w:r>
            <w:r w:rsidRPr="0033076F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40" w14:anchorId="59AA4DFF">
                <v:shape id="_x0000_i1066" type="#_x0000_t75" style="width:23.75pt;height:17.65pt" o:ole="">
                  <v:imagedata r:id="rId87" o:title=""/>
                </v:shape>
                <o:OLEObject Type="Embed" ProgID="Equation.DSMT4" ShapeID="_x0000_i1066" DrawAspect="Content" ObjectID="_1757228298" r:id="rId88"/>
              </w:object>
            </w:r>
          </w:p>
          <w:p w14:paraId="2CE14F99" w14:textId="77777777" w:rsidR="0033076F" w:rsidRPr="0033076F" w:rsidRDefault="0033076F" w:rsidP="0033076F">
            <w:pPr>
              <w:spacing w:after="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Khi đó </w:t>
            </w:r>
            <w:r w:rsidRPr="003307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100" w:dyaOrig="260" w14:anchorId="757F0CC5">
                <v:shape id="_x0000_i1067" type="#_x0000_t75" style="width:54.35pt;height:12.25pt" o:ole="">
                  <v:imagedata r:id="rId89" o:title=""/>
                </v:shape>
                <o:OLEObject Type="Embed" ProgID="Equation.DSMT4" ShapeID="_x0000_i1067" DrawAspect="Content" ObjectID="_1757228299" r:id="rId90"/>
              </w:object>
            </w:r>
          </w:p>
          <w:p w14:paraId="48E9750C" w14:textId="575556C6" w:rsidR="0033076F" w:rsidRPr="0033076F" w:rsidRDefault="0033076F" w:rsidP="0033076F">
            <w:pPr>
              <w:spacing w:after="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307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720" w:dyaOrig="260" w14:anchorId="2619D94E">
                <v:shape id="_x0000_i1068" type="#_x0000_t75" style="width:36.7pt;height:12.25pt" o:ole="">
                  <v:imagedata r:id="rId91" o:title=""/>
                </v:shape>
                <o:OLEObject Type="Embed" ProgID="Equation.DSMT4" ShapeID="_x0000_i1068" DrawAspect="Content" ObjectID="_1757228300" r:id="rId92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có </w:t>
            </w:r>
            <w:r w:rsidRPr="003307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20" w:dyaOrig="260" w14:anchorId="48B242DA">
                <v:shape id="_x0000_i1069" type="#_x0000_t75" style="width:21.05pt;height:12.25pt" o:ole="">
                  <v:imagedata r:id="rId93" o:title=""/>
                </v:shape>
                <o:OLEObject Type="Embed" ProgID="Equation.DSMT4" ShapeID="_x0000_i1069" DrawAspect="Content" ObjectID="_1757228301" r:id="rId94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à đường trung tuyến và </w:t>
            </w:r>
            <w:r w:rsidRPr="0033076F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object w:dxaOrig="2280" w:dyaOrig="680" w14:anchorId="79BB83E7">
                <v:shape id="_x0000_i1070" type="#_x0000_t75" style="width:114.1pt;height:33.3pt" o:ole="">
                  <v:imagedata r:id="rId95" o:title=""/>
                </v:shape>
                <o:OLEObject Type="Embed" ProgID="Equation.DSMT4" ShapeID="_x0000_i1070" DrawAspect="Content" ObjectID="_1757228302" r:id="rId96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uông tại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I</w: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33076F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1359" w:dyaOrig="340" w14:anchorId="29C02589">
                <v:shape id="_x0000_i1071" type="#_x0000_t75" style="width:67.9pt;height:17.65pt" o:ole="">
                  <v:imagedata r:id="rId97" o:title=""/>
                </v:shape>
                <o:OLEObject Type="Embed" ProgID="Equation.DSMT4" ShapeID="_x0000_i1071" DrawAspect="Content" ObjectID="_1757228303" r:id="rId98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Mà </w:t>
            </w:r>
            <w:r w:rsidRPr="0033076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340" w:dyaOrig="300" w14:anchorId="4B6CD2E8">
                <v:shape id="_x0000_i1072" type="#_x0000_t75" style="width:166.4pt;height:14.95pt" o:ole="">
                  <v:imagedata r:id="rId99" o:title=""/>
                </v:shape>
                <o:OLEObject Type="Embed" ProgID="Equation.DSMT4" ShapeID="_x0000_i1072" DrawAspect="Content" ObjectID="_1757228304" r:id="rId100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à hình thang.</w:t>
            </w:r>
          </w:p>
          <w:p w14:paraId="3F3C3489" w14:textId="77777777" w:rsidR="0033076F" w:rsidRPr="0033076F" w:rsidRDefault="0033076F" w:rsidP="0033076F">
            <w:pPr>
              <w:spacing w:after="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307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720" w:dyaOrig="260" w14:anchorId="28E3FBD4">
                <v:shape id="_x0000_i1073" type="#_x0000_t75" style="width:36.7pt;height:12.25pt" o:ole="">
                  <v:imagedata r:id="rId101" o:title=""/>
                </v:shape>
                <o:OLEObject Type="Embed" ProgID="Equation.DSMT4" ShapeID="_x0000_i1073" DrawAspect="Content" ObjectID="_1757228305" r:id="rId102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cân tại </w:t>
            </w:r>
            <w:r w:rsidRPr="0033076F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60" w14:anchorId="4D40BCEC">
                <v:shape id="_x0000_i1074" type="#_x0000_t75" style="width:12.25pt;height:12.25pt" o:ole="">
                  <v:imagedata r:id="rId103" o:title=""/>
                </v:shape>
                <o:OLEObject Type="Embed" ProgID="Equation.DSMT4" ShapeID="_x0000_i1074" DrawAspect="Content" ObjectID="_1757228306" r:id="rId104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ại có</w:t>
            </w:r>
            <w:r w:rsidRPr="0033076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440" w:dyaOrig="279" w14:anchorId="479C7975">
                <v:shape id="_x0000_i1075" type="#_x0000_t75" style="width:21.75pt;height:14.25pt" o:ole="">
                  <v:imagedata r:id="rId105" o:title=""/>
                </v:shape>
                <o:OLEObject Type="Embed" ProgID="Equation.DSMT4" ShapeID="_x0000_i1075" DrawAspect="Content" ObjectID="_1757228307" r:id="rId106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à trung trực nên là phân giác </w:t>
            </w:r>
            <w:r w:rsidRPr="0033076F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220" w:dyaOrig="440" w14:anchorId="58EC6188">
                <v:shape id="_x0000_i1076" type="#_x0000_t75" style="width:111.4pt;height:21.75pt" o:ole="">
                  <v:imagedata r:id="rId107" o:title=""/>
                </v:shape>
                <o:OLEObject Type="Embed" ProgID="Equation.DSMT4" ShapeID="_x0000_i1076" DrawAspect="Content" ObjectID="_1757228308" r:id="rId108"/>
              </w:object>
            </w:r>
          </w:p>
          <w:p w14:paraId="24127B31" w14:textId="1CC1F15E" w:rsidR="00733FF8" w:rsidRPr="00CE0D35" w:rsidRDefault="0033076F" w:rsidP="0033076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Mà </w:t>
            </w:r>
            <w:r w:rsidRPr="0033076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440" w:dyaOrig="380" w14:anchorId="7F668B0C">
                <v:shape id="_x0000_i1077" type="#_x0000_t75" style="width:1in;height:18.35pt" o:ole="">
                  <v:imagedata r:id="rId109" o:title=""/>
                </v:shape>
                <o:OLEObject Type="Embed" ProgID="Equation.DSMT4" ShapeID="_x0000_i1077" DrawAspect="Content" ObjectID="_1757228309" r:id="rId110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</w: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so le trong) </w:t>
            </w:r>
            <w:r w:rsidRPr="0033076F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580" w:dyaOrig="380" w14:anchorId="1BF15A1A">
                <v:shape id="_x0000_i1078" type="#_x0000_t75" style="width:129.05pt;height:18.35pt" o:ole="">
                  <v:imagedata r:id="rId111" o:title=""/>
                </v:shape>
                <o:OLEObject Type="Embed" ProgID="Equation.DSMT4" ShapeID="_x0000_i1078" DrawAspect="Content" ObjectID="_1757228310" r:id="rId112"/>
              </w:object>
            </w:r>
            <w:r w:rsidRPr="0033076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là hình thang cân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EC74B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04B08ED2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0463CA76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576436F9" w14:textId="035ABEE1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25</w:t>
            </w:r>
          </w:p>
          <w:p w14:paraId="3A9DCBE5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7D272131" w14:textId="52A3D713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25</w:t>
            </w:r>
          </w:p>
          <w:p w14:paraId="61315740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25</w:t>
            </w:r>
          </w:p>
          <w:p w14:paraId="741EF5EE" w14:textId="77777777" w:rsidR="0033076F" w:rsidRDefault="0033076F" w:rsidP="0033076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1CCFC7CA" w14:textId="243A2F4B" w:rsidR="00733FF8" w:rsidRPr="00CE0D35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0,25</w:t>
            </w:r>
          </w:p>
        </w:tc>
      </w:tr>
      <w:tr w:rsidR="00733FF8" w:rsidRPr="00CE0D35" w14:paraId="5BF9F0BA" w14:textId="77777777" w:rsidTr="00372E02">
        <w:trPr>
          <w:trHeight w:val="76"/>
        </w:trPr>
        <w:tc>
          <w:tcPr>
            <w:tcW w:w="13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B582EF" w14:textId="6E54503F" w:rsidR="00372E02" w:rsidRPr="00CE0D35" w:rsidRDefault="00372E02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>10</w:t>
            </w:r>
          </w:p>
          <w:p w14:paraId="5D73895F" w14:textId="67351075" w:rsidR="00733FF8" w:rsidRPr="00CE0D35" w:rsidRDefault="00372E02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1 </w:t>
            </w:r>
            <w:r w:rsidRPr="00CE0D35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điểm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469DFEC" w14:textId="77777777" w:rsidR="00733FF8" w:rsidRPr="00CE0D35" w:rsidRDefault="00733FF8" w:rsidP="00733F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C0357A" w14:textId="6D379FC5" w:rsidR="0033076F" w:rsidRPr="0033076F" w:rsidRDefault="0033076F" w:rsidP="00733FF8">
            <w:pPr>
              <w:tabs>
                <w:tab w:val="left" w:pos="1095"/>
              </w:tabs>
              <w:spacing w:after="0" w:line="240" w:lineRule="auto"/>
              <w:rPr>
                <w:rFonts w:ascii="Times New Roman" w:eastAsia="Calibri" w:hAnsi="Times New Roman" w:cs="Times New Roman"/>
                <w:color w:val="0D0D0D"/>
                <w:position w:val="-120"/>
                <w:sz w:val="28"/>
                <w:szCs w:val="28"/>
              </w:rPr>
            </w:pPr>
            <w:r w:rsidRPr="0033076F">
              <w:rPr>
                <w:rFonts w:ascii="Times New Roman" w:eastAsia="Calibri" w:hAnsi="Times New Roman" w:cs="Times New Roman"/>
                <w:color w:val="0D0D0D"/>
                <w:position w:val="-124"/>
                <w:sz w:val="28"/>
                <w:szCs w:val="28"/>
              </w:rPr>
              <w:object w:dxaOrig="5520" w:dyaOrig="2760" w14:anchorId="4062041E">
                <v:shape id="_x0000_i1079" type="#_x0000_t75" style="width:338.95pt;height:167.1pt" o:ole="">
                  <v:imagedata r:id="rId113" o:title=""/>
                </v:shape>
                <o:OLEObject Type="Embed" ProgID="Equation.DSMT4" ShapeID="_x0000_i1079" DrawAspect="Content" ObjectID="_1757228311" r:id="rId114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EB99D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0D3B771" w14:textId="77777777" w:rsidR="00733FF8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15314A1D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1FA3655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EF4E8C5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73D7AFE1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9EE1063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4834B77" w14:textId="77777777" w:rsid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09F93EE2" w14:textId="77777777" w:rsidR="0033076F" w:rsidRDefault="0033076F" w:rsidP="0033076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4D073DE" w14:textId="5B637D03" w:rsidR="0033076F" w:rsidRPr="0033076F" w:rsidRDefault="0033076F" w:rsidP="003307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15CC1E46" w14:textId="1575C1F2" w:rsidR="00733FF8" w:rsidRPr="00A4448B" w:rsidRDefault="00733FF8" w:rsidP="00733FF8">
      <w:pPr>
        <w:tabs>
          <w:tab w:val="left" w:pos="1980"/>
        </w:tabs>
        <w:spacing w:before="120" w:after="120" w:line="240" w:lineRule="auto"/>
        <w:rPr>
          <w:rFonts w:ascii="Times New Roman" w:eastAsia="Times New Roman" w:hAnsi="Times New Roman" w:cs="Times New Roman"/>
          <w:i/>
          <w:sz w:val="28"/>
          <w:szCs w:val="28"/>
          <w:lang w:val="it-IT"/>
        </w:rPr>
      </w:pPr>
      <w:r w:rsidRPr="00A4448B">
        <w:rPr>
          <w:rFonts w:ascii="Times New Roman" w:eastAsia="Times New Roman" w:hAnsi="Times New Roman" w:cs="Times New Roman"/>
          <w:i/>
          <w:sz w:val="28"/>
          <w:szCs w:val="28"/>
          <w:u w:val="single"/>
          <w:lang w:val="it-IT"/>
        </w:rPr>
        <w:t>Chú ý</w:t>
      </w:r>
      <w:r w:rsidRPr="00A4448B">
        <w:rPr>
          <w:rFonts w:ascii="Times New Roman" w:eastAsia="Times New Roman" w:hAnsi="Times New Roman" w:cs="Times New Roman"/>
          <w:i/>
          <w:sz w:val="28"/>
          <w:szCs w:val="28"/>
          <w:lang w:val="it-IT"/>
        </w:rPr>
        <w:t>: Học sinh làm cách khác, nếu đúng vẫn cho điểm tối đa</w:t>
      </w:r>
      <w:r w:rsidR="00A4448B" w:rsidRPr="00A4448B">
        <w:rPr>
          <w:rFonts w:ascii="Times New Roman" w:eastAsia="Times New Roman" w:hAnsi="Times New Roman" w:cs="Times New Roman"/>
          <w:i/>
          <w:sz w:val="28"/>
          <w:szCs w:val="28"/>
          <w:lang w:val="it-IT"/>
        </w:rPr>
        <w:t>.</w:t>
      </w:r>
    </w:p>
    <w:p w14:paraId="2F9DA4AA" w14:textId="77777777" w:rsidR="00733FF8" w:rsidRPr="0033076F" w:rsidRDefault="00733FF8">
      <w:pPr>
        <w:rPr>
          <w:rFonts w:ascii="Times New Roman" w:hAnsi="Times New Roman" w:cs="Times New Roman"/>
          <w:b/>
          <w:bCs/>
          <w:i/>
          <w:sz w:val="28"/>
          <w:szCs w:val="28"/>
          <w:lang w:val="fr-FR"/>
        </w:rPr>
      </w:pPr>
    </w:p>
    <w:p w14:paraId="0ABA36A1" w14:textId="24CE6707" w:rsidR="00D20AB8" w:rsidRPr="00CE0D35" w:rsidRDefault="00D20AB8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1D533549" w14:textId="1C2FFEC6" w:rsidR="00D20AB8" w:rsidRPr="00CE0D35" w:rsidRDefault="00D20AB8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784DAFD1" w14:textId="575EE67A" w:rsidR="00D20AB8" w:rsidRPr="00CE0D35" w:rsidRDefault="00D20AB8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6EBCB268" w14:textId="581522AF" w:rsidR="00D20AB8" w:rsidRPr="00CE0D35" w:rsidRDefault="00D20AB8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3DE08AC9" w14:textId="6A391A7B" w:rsidR="00D20AB8" w:rsidRPr="00CE0D35" w:rsidRDefault="00D20AB8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2BB9DC3E" w14:textId="1442FE28" w:rsidR="00D20AB8" w:rsidRPr="00CE0D35" w:rsidRDefault="00D20AB8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691D10E2" w14:textId="1B1D8B77" w:rsidR="00D20AB8" w:rsidRPr="00CE0D35" w:rsidRDefault="00D20AB8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577C1425" w14:textId="4E1DA6F5" w:rsidR="00D20AB8" w:rsidRPr="00CE0D35" w:rsidRDefault="00D20AB8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p w14:paraId="629AE4D6" w14:textId="77777777" w:rsidR="00D20AB8" w:rsidRPr="00CE0D35" w:rsidRDefault="00D20AB8">
      <w:pPr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</w:p>
    <w:sectPr w:rsidR="00D20AB8" w:rsidRPr="00CE0D35" w:rsidSect="00237771">
      <w:pgSz w:w="15840" w:h="12240" w:orient="landscape"/>
      <w:pgMar w:top="1134" w:right="1134" w:bottom="1134" w:left="184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425E0"/>
    <w:multiLevelType w:val="hybridMultilevel"/>
    <w:tmpl w:val="C8B43452"/>
    <w:lvl w:ilvl="0" w:tplc="D2B296D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025A7D"/>
    <w:multiLevelType w:val="hybridMultilevel"/>
    <w:tmpl w:val="C20E4830"/>
    <w:lvl w:ilvl="0" w:tplc="AB92956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9CF49EB"/>
    <w:multiLevelType w:val="hybridMultilevel"/>
    <w:tmpl w:val="B226CAC8"/>
    <w:lvl w:ilvl="0" w:tplc="560C936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1F0A09"/>
    <w:multiLevelType w:val="hybridMultilevel"/>
    <w:tmpl w:val="6804D1B0"/>
    <w:lvl w:ilvl="0" w:tplc="2C36622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F493D53"/>
    <w:multiLevelType w:val="hybridMultilevel"/>
    <w:tmpl w:val="6B02AA4C"/>
    <w:lvl w:ilvl="0" w:tplc="9222A9B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1E6BC5"/>
    <w:multiLevelType w:val="hybridMultilevel"/>
    <w:tmpl w:val="46C09ECA"/>
    <w:lvl w:ilvl="0" w:tplc="1442812E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AA26B13"/>
    <w:multiLevelType w:val="hybridMultilevel"/>
    <w:tmpl w:val="8ACC4152"/>
    <w:lvl w:ilvl="0" w:tplc="9D60D2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D102D23"/>
    <w:multiLevelType w:val="hybridMultilevel"/>
    <w:tmpl w:val="04AA2ED6"/>
    <w:lvl w:ilvl="0" w:tplc="60DE9BCA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E560C0D"/>
    <w:multiLevelType w:val="hybridMultilevel"/>
    <w:tmpl w:val="AAA02F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32160E4"/>
    <w:multiLevelType w:val="hybridMultilevel"/>
    <w:tmpl w:val="6C00BD36"/>
    <w:lvl w:ilvl="0" w:tplc="7F14A932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2441791"/>
    <w:multiLevelType w:val="hybridMultilevel"/>
    <w:tmpl w:val="29028702"/>
    <w:lvl w:ilvl="0" w:tplc="F17A873A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1" w15:restartNumberingAfterBreak="0">
    <w:nsid w:val="77357B2A"/>
    <w:multiLevelType w:val="hybridMultilevel"/>
    <w:tmpl w:val="ECE6E8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D435E2"/>
    <w:multiLevelType w:val="hybridMultilevel"/>
    <w:tmpl w:val="7E62E1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7"/>
  </w:num>
  <w:num w:numId="5">
    <w:abstractNumId w:val="12"/>
  </w:num>
  <w:num w:numId="6">
    <w:abstractNumId w:val="6"/>
  </w:num>
  <w:num w:numId="7">
    <w:abstractNumId w:val="10"/>
  </w:num>
  <w:num w:numId="8">
    <w:abstractNumId w:val="11"/>
  </w:num>
  <w:num w:numId="9">
    <w:abstractNumId w:val="4"/>
  </w:num>
  <w:num w:numId="10">
    <w:abstractNumId w:val="2"/>
  </w:num>
  <w:num w:numId="11">
    <w:abstractNumId w:val="5"/>
  </w:num>
  <w:num w:numId="12">
    <w:abstractNumId w:val="3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752C2"/>
    <w:rsid w:val="00006FE7"/>
    <w:rsid w:val="00027EDA"/>
    <w:rsid w:val="00090C49"/>
    <w:rsid w:val="000960DE"/>
    <w:rsid w:val="000B4AB8"/>
    <w:rsid w:val="000D0B8D"/>
    <w:rsid w:val="000E4F94"/>
    <w:rsid w:val="000F3293"/>
    <w:rsid w:val="000F3AFC"/>
    <w:rsid w:val="000F4F27"/>
    <w:rsid w:val="00115DA3"/>
    <w:rsid w:val="00140321"/>
    <w:rsid w:val="001408FE"/>
    <w:rsid w:val="001564A3"/>
    <w:rsid w:val="00181B84"/>
    <w:rsid w:val="00186A7A"/>
    <w:rsid w:val="00193A38"/>
    <w:rsid w:val="001F7F1C"/>
    <w:rsid w:val="001F7FDF"/>
    <w:rsid w:val="00236841"/>
    <w:rsid w:val="00237771"/>
    <w:rsid w:val="00275884"/>
    <w:rsid w:val="00292CC8"/>
    <w:rsid w:val="0033076F"/>
    <w:rsid w:val="003512A7"/>
    <w:rsid w:val="00352040"/>
    <w:rsid w:val="00361AE1"/>
    <w:rsid w:val="00372E02"/>
    <w:rsid w:val="00396F21"/>
    <w:rsid w:val="003B1EC1"/>
    <w:rsid w:val="003F0C76"/>
    <w:rsid w:val="004415A9"/>
    <w:rsid w:val="00452B81"/>
    <w:rsid w:val="00472732"/>
    <w:rsid w:val="00490A81"/>
    <w:rsid w:val="005014CC"/>
    <w:rsid w:val="005205B3"/>
    <w:rsid w:val="00585671"/>
    <w:rsid w:val="005F0DC5"/>
    <w:rsid w:val="006005A7"/>
    <w:rsid w:val="00613875"/>
    <w:rsid w:val="00617DC6"/>
    <w:rsid w:val="00617F05"/>
    <w:rsid w:val="00646233"/>
    <w:rsid w:val="006714BD"/>
    <w:rsid w:val="006903B8"/>
    <w:rsid w:val="006B3752"/>
    <w:rsid w:val="006D187D"/>
    <w:rsid w:val="006D6594"/>
    <w:rsid w:val="006E2773"/>
    <w:rsid w:val="006E41F8"/>
    <w:rsid w:val="00724E18"/>
    <w:rsid w:val="00733FF8"/>
    <w:rsid w:val="00736AEB"/>
    <w:rsid w:val="007623DA"/>
    <w:rsid w:val="00786107"/>
    <w:rsid w:val="00792F7F"/>
    <w:rsid w:val="007A7F73"/>
    <w:rsid w:val="007B74EB"/>
    <w:rsid w:val="007E0E9D"/>
    <w:rsid w:val="008165C0"/>
    <w:rsid w:val="00833D19"/>
    <w:rsid w:val="00835F7D"/>
    <w:rsid w:val="00853D4C"/>
    <w:rsid w:val="00882539"/>
    <w:rsid w:val="008E6BEC"/>
    <w:rsid w:val="00905FEF"/>
    <w:rsid w:val="00925BCB"/>
    <w:rsid w:val="00936747"/>
    <w:rsid w:val="00983FA2"/>
    <w:rsid w:val="00997A37"/>
    <w:rsid w:val="009F79EF"/>
    <w:rsid w:val="00A21E3E"/>
    <w:rsid w:val="00A4448B"/>
    <w:rsid w:val="00A618B0"/>
    <w:rsid w:val="00A9467C"/>
    <w:rsid w:val="00AA3F3B"/>
    <w:rsid w:val="00AA6B38"/>
    <w:rsid w:val="00AA7346"/>
    <w:rsid w:val="00AC44ED"/>
    <w:rsid w:val="00AD789C"/>
    <w:rsid w:val="00AF0FD9"/>
    <w:rsid w:val="00B233C4"/>
    <w:rsid w:val="00B4544B"/>
    <w:rsid w:val="00BF2F8B"/>
    <w:rsid w:val="00C04FE0"/>
    <w:rsid w:val="00C238F5"/>
    <w:rsid w:val="00C4731E"/>
    <w:rsid w:val="00C75F3C"/>
    <w:rsid w:val="00C92156"/>
    <w:rsid w:val="00C95FA5"/>
    <w:rsid w:val="00CC1D47"/>
    <w:rsid w:val="00CD1911"/>
    <w:rsid w:val="00CE0D35"/>
    <w:rsid w:val="00CF2C92"/>
    <w:rsid w:val="00CF56F1"/>
    <w:rsid w:val="00D14EC1"/>
    <w:rsid w:val="00D153EC"/>
    <w:rsid w:val="00D20AB8"/>
    <w:rsid w:val="00D32B95"/>
    <w:rsid w:val="00D33B32"/>
    <w:rsid w:val="00D4686B"/>
    <w:rsid w:val="00D50FA5"/>
    <w:rsid w:val="00D752C2"/>
    <w:rsid w:val="00DB0138"/>
    <w:rsid w:val="00DB42DE"/>
    <w:rsid w:val="00E30190"/>
    <w:rsid w:val="00E73468"/>
    <w:rsid w:val="00EA4200"/>
    <w:rsid w:val="00EB6EB2"/>
    <w:rsid w:val="00EC534C"/>
    <w:rsid w:val="00ED2493"/>
    <w:rsid w:val="00F00578"/>
    <w:rsid w:val="00F517FA"/>
    <w:rsid w:val="00F817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A7734A1"/>
  <w15:docId w15:val="{AE5B73F6-0DA0-48A7-91C1-2D0757F50A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A9467C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A9467C"/>
    <w:pPr>
      <w:spacing w:after="0" w:line="240" w:lineRule="auto"/>
    </w:pPr>
    <w:rPr>
      <w:rFonts w:ascii="Times New Roman" w:hAnsi="Times New Roman"/>
      <w:kern w:val="0"/>
      <w:sz w:val="28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VnbanChdanhsn">
    <w:name w:val="Placeholder Text"/>
    <w:basedOn w:val="Phngmcinhcuaoanvn"/>
    <w:uiPriority w:val="99"/>
    <w:semiHidden/>
    <w:rsid w:val="00C92156"/>
    <w:rPr>
      <w:color w:val="808080"/>
    </w:rPr>
  </w:style>
  <w:style w:type="paragraph" w:styleId="oancuaDanhsach">
    <w:name w:val="List Paragraph"/>
    <w:basedOn w:val="Binhthng"/>
    <w:uiPriority w:val="34"/>
    <w:qFormat/>
    <w:rsid w:val="00833D19"/>
    <w:pPr>
      <w:ind w:left="720"/>
      <w:contextualSpacing/>
    </w:pPr>
  </w:style>
  <w:style w:type="paragraph" w:styleId="Bongchuthich">
    <w:name w:val="Balloon Text"/>
    <w:basedOn w:val="Binhthng"/>
    <w:link w:val="BongchuthichChar"/>
    <w:uiPriority w:val="99"/>
    <w:semiHidden/>
    <w:unhideWhenUsed/>
    <w:rsid w:val="00D50F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D50FA5"/>
    <w:rPr>
      <w:rFonts w:ascii="Tahoma" w:hAnsi="Tahoma" w:cs="Tahoma"/>
      <w:kern w:val="0"/>
      <w:sz w:val="16"/>
      <w:szCs w:val="16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1</Pages>
  <Words>1041</Words>
  <Characters>5936</Characters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7-16T13:26:00Z</dcterms:created>
  <dcterms:modified xsi:type="dcterms:W3CDTF">2023-09-26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